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34" r:id="rId2"/>
    <p:sldId id="336" r:id="rId3"/>
    <p:sldId id="335" r:id="rId4"/>
    <p:sldId id="337" r:id="rId5"/>
    <p:sldId id="338" r:id="rId6"/>
    <p:sldId id="339" r:id="rId7"/>
    <p:sldId id="340" r:id="rId8"/>
    <p:sldId id="342" r:id="rId9"/>
    <p:sldId id="341" r:id="rId10"/>
    <p:sldId id="343" r:id="rId11"/>
    <p:sldId id="344" r:id="rId12"/>
    <p:sldId id="345" r:id="rId13"/>
    <p:sldId id="346" r:id="rId14"/>
    <p:sldId id="347" r:id="rId15"/>
    <p:sldId id="348" r:id="rId16"/>
    <p:sldId id="349" r:id="rId17"/>
    <p:sldId id="350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38" y="4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E4452-DCE6-4D1A-8DC7-F7D2FE031775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895B61-1011-44FF-84F1-147B356BA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59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8E0FF87-64F0-4404-80E3-1004128496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4DC34C4-4C77-4ECB-85CD-3B28331BA8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B173C-D4D8-40EC-FF7F-516AE63AD9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A58E30-49A2-82F2-1EFF-33F61687224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A7E2F4-868E-31BB-8AC2-B3F29FD80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72D759-F032-AC13-4E6E-0E2EE4954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94EC9B-43BA-D768-61CA-CAB890AF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6675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2A951-19F7-93E2-97BA-2D234C876E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5B1258-0B5E-F678-F0D6-470491E47B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733D6A-8C5F-B170-1615-8E9EF035E6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FA2112-D8CB-256F-729B-931E0FA2E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4772C7-9CC2-FCDC-AABF-14ADFCA6F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129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2CC7992-110D-9E73-CB6D-84418F5ADB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F12BE5-B7FC-F0C7-77A1-E8D2FF5E37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66D14D-5D7A-545C-82D9-76D67CDA1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2684D5-D7B4-614D-C998-F0B76146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F2D88A-F983-7ACB-5F5C-612848838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528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596CB3-3CD0-3902-C64F-BC40EB60F4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BECBD6-7E6A-F216-7004-54BF3314D1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AE4133-C6A1-1FB8-B530-108A5C92EE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62EEF0-A526-EE0D-106A-2B2C0FEAB0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214B4F-A1E4-F927-47E6-56F8D55D7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147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FF3EE0-6517-DBE1-C6D6-B8EEE58C67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DF614D-BD26-F89A-48D1-A635795132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5856E1-D016-BB98-D64B-3A0AF8F405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6641F-1279-2A0A-CB2A-6093ECFF2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BE1F42-118E-9E83-243D-01B8FD57D2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566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860AF-8EA1-37EC-D001-FF684348C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402792-507C-3844-EDF1-6176B8F526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CB2092-C593-E324-4A14-4F00DE6F7F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E4EFFF-BAAB-703B-FDCE-8B3493F18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169F78-2999-51DE-542E-CFB7BAD98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E7E56C-867D-2000-6852-42111FE65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637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75F57-AD25-3525-F709-60B5A52528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433728-DB9A-34C6-72F7-486A5CE8DB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A0CFCFE-B07A-B85D-E2CB-784F53E572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EAF6832-1AB6-B559-9802-181055314E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D0481C3-DD74-94C2-0046-CF51CB219C5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87E4F95-9B02-1B11-C808-F43BE52C1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BF993C2-8E57-FAF0-888D-0BE78A594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434DF0-D798-C17D-C004-1A89A8EDF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1554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3315D-EFD9-570B-54DD-7ADE2DD24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C374235-6CCD-37E5-5A45-C9A485CE29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D8F5A7-0520-C403-B55F-DDCE4336D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2EF94C-0072-D6A5-C3D5-B8027AB9C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276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4CD6F4-E315-2973-78B9-E53205691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E77638-5056-31BF-8B19-1CAC69894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C72C60-F582-9D7C-4EEF-7A9B44091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353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91A381-1BF6-26CD-BCD5-3CD7F136C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6CA997-F0C5-3D47-0524-EE8C310107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B6CB87-A895-288B-DB05-CB63D811DF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9D35BA-20D8-69FF-34B1-8D4120B98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EBACE8-4A3E-E836-104B-BF0767742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6AAEE9-6D3A-B7DC-DAAC-AADD152E7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856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82365-3FB6-DC78-774F-426B85114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FC3B77A-961F-9B3E-3533-F362792FA0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39C9F8-6292-1D19-6233-0917FE46AD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6A35FE-FE71-7069-7507-C9FCD494C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60095B-536B-452A-1D82-9F14332F8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0BC9B9-45A5-509A-E43E-1DA95F897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391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AA315ED-AB39-D609-5993-75D1CD50C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D68DFF-FAA9-442B-F2B5-AA3FEE1232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5B488C-E780-9D9D-027E-DE38F52124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35C9D0-0138-48A2-85FC-E2F8433B235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82DCC6-2C17-8D8E-EB2B-5F3AD46176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86B6A0-86A1-D3E3-0121-E9F5F6CA58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6E788F-DF69-461D-9DF0-0588666DD6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802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gi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9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1.bin"/><Relationship Id="rId4" Type="http://schemas.microsoft.com/office/2007/relationships/hdphoto" Target="../media/hdphoto1.wdp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2.png"/><Relationship Id="rId10" Type="http://schemas.openxmlformats.org/officeDocument/2006/relationships/image" Target="../media/image31.png"/><Relationship Id="rId4" Type="http://schemas.openxmlformats.org/officeDocument/2006/relationships/image" Target="../media/image16.png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nen4">
            <a:extLst>
              <a:ext uri="{FF2B5EF4-FFF2-40B4-BE49-F238E27FC236}">
                <a16:creationId xmlns:a16="http://schemas.microsoft.com/office/drawing/2014/main" id="{A8D29323-2021-4F61-9680-5B1C123C0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0"/>
            <a:ext cx="9144000" cy="6858000"/>
          </a:xfrm>
          <a:prstGeom prst="rect">
            <a:avLst/>
          </a:prstGeom>
          <a:solidFill>
            <a:srgbClr val="00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4099" name="Picture 3" descr="8">
            <a:extLst>
              <a:ext uri="{FF2B5EF4-FFF2-40B4-BE49-F238E27FC236}">
                <a16:creationId xmlns:a16="http://schemas.microsoft.com/office/drawing/2014/main" id="{BBB17328-D97A-4F50-AF99-C0303958C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7" r="45732"/>
          <a:stretch>
            <a:fillRect/>
          </a:stretch>
        </p:blipFill>
        <p:spPr bwMode="auto">
          <a:xfrm>
            <a:off x="6972300" y="6019800"/>
            <a:ext cx="33909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8">
            <a:extLst>
              <a:ext uri="{FF2B5EF4-FFF2-40B4-BE49-F238E27FC236}">
                <a16:creationId xmlns:a16="http://schemas.microsoft.com/office/drawing/2014/main" id="{3FE6095C-9C6B-40A7-9723-343FDB39BB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33" b="53659"/>
          <a:stretch>
            <a:fillRect/>
          </a:stretch>
        </p:blipFill>
        <p:spPr bwMode="auto">
          <a:xfrm>
            <a:off x="9906000" y="3429000"/>
            <a:ext cx="4953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5">
            <a:extLst>
              <a:ext uri="{FF2B5EF4-FFF2-40B4-BE49-F238E27FC236}">
                <a16:creationId xmlns:a16="http://schemas.microsoft.com/office/drawing/2014/main" id="{9CF84FA5-1ACC-422A-BEDA-552C43222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388" y="466726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.VnTime" panose="020B7200000000000000" pitchFamily="34" charset="0"/>
            </a:endParaRPr>
          </a:p>
        </p:txBody>
      </p:sp>
      <p:sp>
        <p:nvSpPr>
          <p:cNvPr id="4102" name="Line 6">
            <a:extLst>
              <a:ext uri="{FF2B5EF4-FFF2-40B4-BE49-F238E27FC236}">
                <a16:creationId xmlns:a16="http://schemas.microsoft.com/office/drawing/2014/main" id="{68DB47C3-D7B0-41AF-B74B-5066759553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81000"/>
            <a:ext cx="853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7">
            <a:extLst>
              <a:ext uri="{FF2B5EF4-FFF2-40B4-BE49-F238E27FC236}">
                <a16:creationId xmlns:a16="http://schemas.microsoft.com/office/drawing/2014/main" id="{3D0DB0C8-2AE5-450C-A827-9FE23F27D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01300" y="381000"/>
            <a:ext cx="0" cy="3200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8">
            <a:extLst>
              <a:ext uri="{FF2B5EF4-FFF2-40B4-BE49-F238E27FC236}">
                <a16:creationId xmlns:a16="http://schemas.microsoft.com/office/drawing/2014/main" id="{E2B09CF0-1F75-4360-A635-59AD6BC915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81000"/>
            <a:ext cx="0" cy="6096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9">
            <a:extLst>
              <a:ext uri="{FF2B5EF4-FFF2-40B4-BE49-F238E27FC236}">
                <a16:creationId xmlns:a16="http://schemas.microsoft.com/office/drawing/2014/main" id="{E4601D55-C1B3-432B-8A10-235D37F993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6477000"/>
            <a:ext cx="457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06" name="Picture 10" descr="ngo%20dai">
            <a:extLst>
              <a:ext uri="{FF2B5EF4-FFF2-40B4-BE49-F238E27FC236}">
                <a16:creationId xmlns:a16="http://schemas.microsoft.com/office/drawing/2014/main" id="{CFE6AD58-35EB-443F-B273-CD3B5E2FED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3132">
            <a:off x="1524000" y="5105400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3" descr="CHIP0102">
            <a:extLst>
              <a:ext uri="{FF2B5EF4-FFF2-40B4-BE49-F238E27FC236}">
                <a16:creationId xmlns:a16="http://schemas.microsoft.com/office/drawing/2014/main" id="{F9933BA5-6AC2-4037-8638-01978A2B4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341313"/>
            <a:ext cx="266700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8" name="WordArt 14">
            <a:extLst>
              <a:ext uri="{FF2B5EF4-FFF2-40B4-BE49-F238E27FC236}">
                <a16:creationId xmlns:a16="http://schemas.microsoft.com/office/drawing/2014/main" id="{4C7F9B39-1C2D-4011-B938-06BF1B6D96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8550" y="2884488"/>
            <a:ext cx="76962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ÀO QUÝ THẦY, CÔ GIÁO </a:t>
            </a:r>
          </a:p>
          <a:p>
            <a:pPr algn="ctr"/>
            <a:r>
              <a:rPr lang="en-US" sz="2800" kern="1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CÁC EM HỌC SINH</a:t>
            </a:r>
          </a:p>
        </p:txBody>
      </p:sp>
      <p:sp>
        <p:nvSpPr>
          <p:cNvPr id="4109" name="WordArt 15">
            <a:extLst>
              <a:ext uri="{FF2B5EF4-FFF2-40B4-BE49-F238E27FC236}">
                <a16:creationId xmlns:a16="http://schemas.microsoft.com/office/drawing/2014/main" id="{7125FCB7-E3AB-4043-9ECC-DC2B2ED8CD0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63963" y="4646613"/>
            <a:ext cx="50292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81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V :Nguyễn Thị Hoài Thu</a:t>
            </a:r>
          </a:p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7A</a:t>
            </a:r>
          </a:p>
        </p:txBody>
      </p:sp>
      <p:sp>
        <p:nvSpPr>
          <p:cNvPr id="4110" name="WordArt 15">
            <a:extLst>
              <a:ext uri="{FF2B5EF4-FFF2-40B4-BE49-F238E27FC236}">
                <a16:creationId xmlns:a16="http://schemas.microsoft.com/office/drawing/2014/main" id="{1898A9F6-7431-4346-8AA3-684BCC402CC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34014" y="423864"/>
            <a:ext cx="4816475" cy="676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Trường TH- THCS Thế Giới Trể Em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25B36C91-ADEE-1448-403D-B94F6C37B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34265" y="886637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II: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" name="AutoShape 4" descr="Bouquet">
            <a:extLst>
              <a:ext uri="{FF2B5EF4-FFF2-40B4-BE49-F238E27FC236}">
                <a16:creationId xmlns:a16="http://schemas.microsoft.com/office/drawing/2014/main" id="{D6F09100-9854-3E75-C15E-977782B1B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83E77D31-770C-65E5-D7AD-D7486E5FAD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773274"/>
                <a:ext cx="12263783" cy="7039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Bài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tập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3: Tìm số đối của mỗi số sau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-0,5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trục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83E77D31-770C-65E5-D7AD-D7486E5FAD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773274"/>
                <a:ext cx="12263783" cy="703911"/>
              </a:xfrm>
              <a:prstGeom prst="rect">
                <a:avLst/>
              </a:prstGeom>
              <a:blipFill>
                <a:blip r:embed="rId3"/>
                <a:stretch>
                  <a:fillRect l="-994" b="-104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3">
            <a:extLst>
              <a:ext uri="{FF2B5EF4-FFF2-40B4-BE49-F238E27FC236}">
                <a16:creationId xmlns:a16="http://schemas.microsoft.com/office/drawing/2014/main" id="{3B7CA21E-42D0-DBE4-4DB1-9516623D4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9599" y="2301923"/>
            <a:ext cx="272689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Bài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làm</a:t>
            </a:r>
            <a:r>
              <a:rPr lang="en-US" altLang="en-US" sz="3000" dirty="0"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6A9A68F1-868C-8B94-292E-F8A5EF4322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6296" y="3144142"/>
                <a:ext cx="4676913" cy="7039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800" dirty="0" err="1"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đối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 là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6A9A68F1-868C-8B94-292E-F8A5EF4322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6296" y="3144142"/>
                <a:ext cx="4676913" cy="703911"/>
              </a:xfrm>
              <a:prstGeom prst="rect">
                <a:avLst/>
              </a:prstGeom>
              <a:blipFill>
                <a:blip r:embed="rId4"/>
                <a:stretch>
                  <a:fillRect l="-2738" b="-104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3">
            <a:extLst>
              <a:ext uri="{FF2B5EF4-FFF2-40B4-BE49-F238E27FC236}">
                <a16:creationId xmlns:a16="http://schemas.microsoft.com/office/drawing/2014/main" id="{B814A41A-4FF6-6419-040C-4732A88B2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6295" y="3975590"/>
            <a:ext cx="4676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đối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- 0,5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 0,5.</a:t>
            </a:r>
          </a:p>
        </p:txBody>
      </p:sp>
    </p:spTree>
    <p:extLst>
      <p:ext uri="{BB962C8B-B14F-4D97-AF65-F5344CB8AC3E}">
        <p14:creationId xmlns:p14="http://schemas.microsoft.com/office/powerpoint/2010/main" val="368028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998D2952-3CED-29AE-A92B-D7E5B5B0A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34265" y="886637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V: So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5" name="AutoShape 4" descr="Bouquet">
            <a:extLst>
              <a:ext uri="{FF2B5EF4-FFF2-40B4-BE49-F238E27FC236}">
                <a16:creationId xmlns:a16="http://schemas.microsoft.com/office/drawing/2014/main" id="{5BBF2E31-A9B0-E869-2C80-D3B4B573B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A7C0EE8B-59F6-A9DF-640B-F95AB5C62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90" y="1419331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0070C0"/>
                </a:solidFill>
                <a:latin typeface="Times New Roman" panose="02020603050405020304" pitchFamily="18" charset="0"/>
              </a:rPr>
              <a:t>1: So </a:t>
            </a:r>
            <a:r>
              <a:rPr lang="en-US" altLang="en-US" sz="3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0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EFA0F8-4493-3153-70C4-A55F33F3D743}"/>
              </a:ext>
            </a:extLst>
          </p:cNvPr>
          <p:cNvSpPr txBox="1"/>
          <p:nvPr/>
        </p:nvSpPr>
        <p:spPr>
          <a:xfrm>
            <a:off x="288235" y="1942166"/>
            <a:ext cx="12155556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:</a:t>
            </a:r>
          </a:p>
          <a:p>
            <a:endParaRPr lang="en-US" sz="2800" dirty="0">
              <a:latin typeface="+mj-lt"/>
            </a:endParaRPr>
          </a:p>
          <a:p>
            <a:r>
              <a:rPr lang="en-US" sz="2800" dirty="0">
                <a:latin typeface="+mj-lt"/>
              </a:rPr>
              <a:t>- </a:t>
            </a:r>
            <a:r>
              <a:rPr lang="vi-VN" sz="2800" dirty="0">
                <a:latin typeface="+mj-lt"/>
              </a:rPr>
              <a:t>Nếu số hữu tỉ a nhỏ hơn số hữu tỉ b thì ta viết a &lt; b hay b &gt; a</a:t>
            </a:r>
          </a:p>
          <a:p>
            <a:endParaRPr lang="en-US" sz="2800" dirty="0">
              <a:latin typeface="+mj-lt"/>
            </a:endParaRPr>
          </a:p>
          <a:p>
            <a:r>
              <a:rPr lang="vi-VN" sz="2800" dirty="0">
                <a:latin typeface="+mj-lt"/>
              </a:rPr>
              <a:t>- Số hữu tỉ lớn hơn 0 gọi là số hữu tỉ </a:t>
            </a:r>
            <a:r>
              <a:rPr lang="vi-VN" sz="2800" b="1" dirty="0">
                <a:solidFill>
                  <a:srgbClr val="FF0000"/>
                </a:solidFill>
                <a:latin typeface="+mj-lt"/>
              </a:rPr>
              <a:t>dương</a:t>
            </a:r>
          </a:p>
          <a:p>
            <a:endParaRPr lang="vi-VN" sz="2800" dirty="0">
              <a:latin typeface="+mj-lt"/>
            </a:endParaRPr>
          </a:p>
          <a:p>
            <a:r>
              <a:rPr lang="vi-VN" sz="2800" dirty="0">
                <a:latin typeface="+mj-lt"/>
              </a:rPr>
              <a:t>- Số hữu tỉ nhỏ hơn 0 gọi là số hữu tỉ </a:t>
            </a:r>
            <a:r>
              <a:rPr lang="vi-VN" sz="2800" b="1" dirty="0">
                <a:solidFill>
                  <a:srgbClr val="FF0000"/>
                </a:solidFill>
                <a:latin typeface="+mj-lt"/>
              </a:rPr>
              <a:t>âm</a:t>
            </a:r>
          </a:p>
          <a:p>
            <a:endParaRPr lang="vi-VN" sz="2800" dirty="0">
              <a:latin typeface="+mj-lt"/>
            </a:endParaRPr>
          </a:p>
          <a:p>
            <a:r>
              <a:rPr lang="vi-VN" sz="2800" dirty="0">
                <a:latin typeface="+mj-lt"/>
              </a:rPr>
              <a:t>- Số hữu tỉ 0 không là số hữu tỉ dương cũng không là số hữu tỉ âm</a:t>
            </a:r>
          </a:p>
          <a:p>
            <a:endParaRPr lang="vi-VN" sz="2800" dirty="0">
              <a:latin typeface="+mj-lt"/>
            </a:endParaRPr>
          </a:p>
          <a:p>
            <a:r>
              <a:rPr lang="vi-VN" sz="2800" dirty="0">
                <a:latin typeface="+mj-lt"/>
              </a:rPr>
              <a:t>- Nếu a &lt; b và b &lt; c thì a &lt; c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2695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DAD44F8E-F863-DC34-5BC0-4D08570FE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98659" y="735197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V: So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5" name="AutoShape 4" descr="Bouquet">
            <a:extLst>
              <a:ext uri="{FF2B5EF4-FFF2-40B4-BE49-F238E27FC236}">
                <a16:creationId xmlns:a16="http://schemas.microsoft.com/office/drawing/2014/main" id="{CC050134-BD1E-ADE7-B263-AA46EA24D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1EBCD1BD-FA49-57CA-85FD-B26A24A08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3846" y="1360224"/>
            <a:ext cx="61698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so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69C1A5AB-9AA8-73B3-AD6B-FAB24A53CE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73845" y="1952025"/>
                <a:ext cx="11252707" cy="1435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Hoạt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ống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4: So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ánh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               b) 0,125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0,13               c) -0,6  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69C1A5AB-9AA8-73B3-AD6B-FAB24A53CE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3845" y="1952025"/>
                <a:ext cx="11252707" cy="1435778"/>
              </a:xfrm>
              <a:prstGeom prst="rect">
                <a:avLst/>
              </a:prstGeom>
              <a:blipFill>
                <a:blip r:embed="rId3"/>
                <a:stretch>
                  <a:fillRect l="-1138" t="-4237" b="-42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">
            <a:extLst>
              <a:ext uri="{FF2B5EF4-FFF2-40B4-BE49-F238E27FC236}">
                <a16:creationId xmlns:a16="http://schemas.microsoft.com/office/drawing/2014/main" id="{1BD9D220-19FF-BAEA-9EDF-D3409792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0963" y="3033790"/>
            <a:ext cx="272689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Bài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làm</a:t>
            </a:r>
            <a:r>
              <a:rPr lang="en-US" altLang="en-US" sz="3000" dirty="0"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19813E-B06B-5D18-BF89-56F88660AFFF}"/>
                  </a:ext>
                </a:extLst>
              </p:cNvPr>
              <p:cNvSpPr txBox="1"/>
              <p:nvPr/>
            </p:nvSpPr>
            <p:spPr>
              <a:xfrm>
                <a:off x="1017430" y="4210304"/>
                <a:ext cx="8667483" cy="710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Ta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19813E-B06B-5D18-BF89-56F88660A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430" y="4210304"/>
                <a:ext cx="8667483" cy="710451"/>
              </a:xfrm>
              <a:prstGeom prst="rect">
                <a:avLst/>
              </a:prstGeom>
              <a:blipFill>
                <a:blip r:embed="rId4"/>
                <a:stretch>
                  <a:fillRect l="-1477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0">
            <a:extLst>
              <a:ext uri="{FF2B5EF4-FFF2-40B4-BE49-F238E27FC236}">
                <a16:creationId xmlns:a16="http://schemas.microsoft.com/office/drawing/2014/main" id="{F055116A-810B-4347-C720-1AB19E525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102" y="4963555"/>
            <a:ext cx="276895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</a:rPr>
              <a:t> -5 &gt; -6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15 &gt; 0</a:t>
            </a: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A50639A-499D-E13F-4642-4A69D7113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39901"/>
              </p:ext>
            </p:extLst>
          </p:nvPr>
        </p:nvGraphicFramePr>
        <p:xfrm>
          <a:off x="4433888" y="5029200"/>
          <a:ext cx="34305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E64828F1-FDDD-BF22-79FC-BEDE4561B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5029200"/>
                        <a:ext cx="34305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03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DAD44F8E-F863-DC34-5BC0-4D08570FE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3846" y="731979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V: So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5" name="AutoShape 4" descr="Bouquet">
            <a:extLst>
              <a:ext uri="{FF2B5EF4-FFF2-40B4-BE49-F238E27FC236}">
                <a16:creationId xmlns:a16="http://schemas.microsoft.com/office/drawing/2014/main" id="{CC050134-BD1E-ADE7-B263-AA46EA24D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1EBCD1BD-FA49-57CA-85FD-B26A24A08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3846" y="1360224"/>
            <a:ext cx="61698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so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69C1A5AB-9AA8-73B3-AD6B-FAB24A53CE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73845" y="1952025"/>
                <a:ext cx="11252707" cy="1435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Hoạt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ống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4: So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ánh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               b) 0,125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0,13               c) -0,6  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69C1A5AB-9AA8-73B3-AD6B-FAB24A53CE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3845" y="1952025"/>
                <a:ext cx="11252707" cy="1435778"/>
              </a:xfrm>
              <a:prstGeom prst="rect">
                <a:avLst/>
              </a:prstGeom>
              <a:blipFill>
                <a:blip r:embed="rId3"/>
                <a:stretch>
                  <a:fillRect l="-1138" t="-4237" b="-42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">
            <a:extLst>
              <a:ext uri="{FF2B5EF4-FFF2-40B4-BE49-F238E27FC236}">
                <a16:creationId xmlns:a16="http://schemas.microsoft.com/office/drawing/2014/main" id="{1BD9D220-19FF-BAEA-9EDF-D3409792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6721" y="3116185"/>
            <a:ext cx="272689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Bài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làm</a:t>
            </a:r>
            <a:r>
              <a:rPr lang="en-US" altLang="en-US" sz="30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ABA6FE-7BCA-124F-FACF-7EC55285C7B2}"/>
              </a:ext>
            </a:extLst>
          </p:cNvPr>
          <p:cNvSpPr txBox="1"/>
          <p:nvPr/>
        </p:nvSpPr>
        <p:spPr>
          <a:xfrm>
            <a:off x="335745" y="3658547"/>
            <a:ext cx="11252706" cy="2287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rgbClr val="002060"/>
                </a:solidFill>
                <a:effectLst/>
                <a:latin typeface="+mn-lt"/>
              </a:rPr>
              <a:t>Bước</a:t>
            </a:r>
            <a:r>
              <a:rPr lang="en-US" sz="2000" b="1" u="sng" dirty="0">
                <a:solidFill>
                  <a:srgbClr val="002060"/>
                </a:solidFill>
                <a:effectLst/>
                <a:latin typeface="+mn-lt"/>
              </a:rPr>
              <a:t> 1. 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o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ánh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ầ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guy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ủa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a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dương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.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ào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ầ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guy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lớ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ơ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ì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lớn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ơn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</a:p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rgbClr val="002060"/>
                </a:solidFill>
                <a:effectLst/>
                <a:latin typeface="+mn-lt"/>
              </a:rPr>
              <a:t>Bước</a:t>
            </a:r>
            <a:r>
              <a:rPr lang="en-US" sz="2000" b="1" u="sng" dirty="0">
                <a:solidFill>
                  <a:srgbClr val="002060"/>
                </a:solidFill>
                <a:effectLst/>
                <a:latin typeface="+mn-lt"/>
              </a:rPr>
              <a:t> 2</a:t>
            </a:r>
            <a:r>
              <a:rPr lang="en-US" sz="2000" dirty="0">
                <a:solidFill>
                  <a:srgbClr val="002060"/>
                </a:solidFill>
                <a:effectLst/>
                <a:latin typeface="+mn-lt"/>
              </a:rPr>
              <a:t>.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ế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a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ậ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â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dương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ầ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guy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bằng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ha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ì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ta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iế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ục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o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ánh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ừng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ặp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ữ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ở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ùng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một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àng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(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a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dấ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kể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ừ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rá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sang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ả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o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ế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khi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xuất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iệ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ặ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ữ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ầ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iên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khác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ha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. Ở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ặp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ữ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khác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hau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,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ữ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nào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lớ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ơ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ì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thập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b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phân</a:t>
            </a:r>
            <a:r>
              <a:rPr lang="en-US" sz="2000" b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ứa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chữ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số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đó</a:t>
            </a:r>
            <a:r>
              <a:rPr lang="en-US" sz="2000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lớ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 </a:t>
            </a:r>
            <a:r>
              <a:rPr lang="en-US" sz="2000" i="1" dirty="0" err="1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hơn</a:t>
            </a:r>
            <a:r>
              <a:rPr lang="en-US" sz="2000" i="1" dirty="0">
                <a:solidFill>
                  <a:schemeClr val="tx1">
                    <a:lumMod val="10000"/>
                  </a:schemeClr>
                </a:solidFill>
                <a:effectLst/>
                <a:latin typeface="+mn-lt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35E7650-706E-833C-D802-D38C0DAEAA9C}"/>
              </a:ext>
            </a:extLst>
          </p:cNvPr>
          <p:cNvSpPr txBox="1"/>
          <p:nvPr/>
        </p:nvSpPr>
        <p:spPr>
          <a:xfrm>
            <a:off x="3499834" y="6126021"/>
            <a:ext cx="301687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000" dirty="0">
                <a:latin typeface="Times New Roman" panose="02020603050405020304" pitchFamily="18" charset="0"/>
              </a:rPr>
              <a:t>b) 0,125 &lt;  0,13 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95642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DAD44F8E-F863-DC34-5BC0-4D08570FE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3846" y="731979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V: So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5" name="AutoShape 4" descr="Bouquet">
            <a:extLst>
              <a:ext uri="{FF2B5EF4-FFF2-40B4-BE49-F238E27FC236}">
                <a16:creationId xmlns:a16="http://schemas.microsoft.com/office/drawing/2014/main" id="{CC050134-BD1E-ADE7-B263-AA46EA24D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1EBCD1BD-FA49-57CA-85FD-B26A24A08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3846" y="1360224"/>
            <a:ext cx="61698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so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69C1A5AB-9AA8-73B3-AD6B-FAB24A53CE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73845" y="1952025"/>
                <a:ext cx="11252707" cy="1435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Hoạt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ống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4: So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ánh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               b) 0,125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0,13               c) -0,6  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69C1A5AB-9AA8-73B3-AD6B-FAB24A53CE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3845" y="1952025"/>
                <a:ext cx="11252707" cy="1435778"/>
              </a:xfrm>
              <a:prstGeom prst="rect">
                <a:avLst/>
              </a:prstGeom>
              <a:blipFill>
                <a:blip r:embed="rId3"/>
                <a:stretch>
                  <a:fillRect l="-1138" t="-4237" b="-42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">
            <a:extLst>
              <a:ext uri="{FF2B5EF4-FFF2-40B4-BE49-F238E27FC236}">
                <a16:creationId xmlns:a16="http://schemas.microsoft.com/office/drawing/2014/main" id="{1BD9D220-19FF-BAEA-9EDF-D3409792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6721" y="3116185"/>
            <a:ext cx="272689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Bài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làm</a:t>
            </a:r>
            <a:r>
              <a:rPr lang="en-US" altLang="en-US" sz="3000" dirty="0"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5104BAC-EC83-716E-8F44-6D4FCC592E21}"/>
                  </a:ext>
                </a:extLst>
              </p:cNvPr>
              <p:cNvSpPr txBox="1"/>
              <p:nvPr/>
            </p:nvSpPr>
            <p:spPr>
              <a:xfrm>
                <a:off x="752386" y="3709480"/>
                <a:ext cx="8667483" cy="13578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Ta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-0,6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3.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5104BAC-EC83-716E-8F44-6D4FCC592E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386" y="3709480"/>
                <a:ext cx="8667483" cy="1357872"/>
              </a:xfrm>
              <a:prstGeom prst="rect">
                <a:avLst/>
              </a:prstGeom>
              <a:blipFill>
                <a:blip r:embed="rId4"/>
                <a:stretch>
                  <a:fillRect l="-1406" b="-2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10">
            <a:extLst>
              <a:ext uri="{FF2B5EF4-FFF2-40B4-BE49-F238E27FC236}">
                <a16:creationId xmlns:a16="http://schemas.microsoft.com/office/drawing/2014/main" id="{74BB3DA9-972D-B067-6096-752B40EE1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0292" y="5162735"/>
            <a:ext cx="276895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</a:rPr>
              <a:t> – 9 &gt; - 10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15 &gt; 0</a:t>
            </a:r>
          </a:p>
        </p:txBody>
      </p: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377E3CD0-B426-E4CF-FC9D-BA2B74AA7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63633"/>
              </p:ext>
            </p:extLst>
          </p:nvPr>
        </p:nvGraphicFramePr>
        <p:xfrm>
          <a:off x="4105274" y="5285547"/>
          <a:ext cx="3981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AA50639A-499D-E13F-4642-4A69D7113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4" y="5285547"/>
                        <a:ext cx="3981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64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DAD44F8E-F863-DC34-5BC0-4D08570FE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3846" y="731979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V: So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5" name="AutoShape 4" descr="Bouquet">
            <a:extLst>
              <a:ext uri="{FF2B5EF4-FFF2-40B4-BE49-F238E27FC236}">
                <a16:creationId xmlns:a16="http://schemas.microsoft.com/office/drawing/2014/main" id="{CC050134-BD1E-ADE7-B263-AA46EA24D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1EBCD1BD-FA49-57CA-85FD-B26A24A08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3846" y="1360224"/>
            <a:ext cx="61698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so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69C1A5AB-9AA8-73B3-AD6B-FAB24A53CE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37331" y="1883444"/>
                <a:ext cx="11252707" cy="14367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Bài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tâp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4: So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ánh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a)  -3,23  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  -3,32            b)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-1,25  </a:t>
                </a:r>
              </a:p>
            </p:txBody>
          </p:sp>
        </mc:Choice>
        <mc:Fallback xmlns="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69C1A5AB-9AA8-73B3-AD6B-FAB24A53CE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7331" y="1883444"/>
                <a:ext cx="11252707" cy="1436740"/>
              </a:xfrm>
              <a:prstGeom prst="rect">
                <a:avLst/>
              </a:prstGeom>
              <a:blipFill>
                <a:blip r:embed="rId3"/>
                <a:stretch>
                  <a:fillRect l="-1138" t="-4661" b="-42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">
            <a:extLst>
              <a:ext uri="{FF2B5EF4-FFF2-40B4-BE49-F238E27FC236}">
                <a16:creationId xmlns:a16="http://schemas.microsoft.com/office/drawing/2014/main" id="{1BD9D220-19FF-BAEA-9EDF-D3409792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3192" y="3159775"/>
            <a:ext cx="272689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Bài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làm</a:t>
            </a:r>
            <a:r>
              <a:rPr lang="en-US" altLang="en-US" sz="30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104BAC-EC83-716E-8F44-6D4FCC592E21}"/>
              </a:ext>
            </a:extLst>
          </p:cNvPr>
          <p:cNvSpPr txBox="1"/>
          <p:nvPr/>
        </p:nvSpPr>
        <p:spPr>
          <a:xfrm>
            <a:off x="752386" y="3709480"/>
            <a:ext cx="86674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dirty="0">
                <a:latin typeface="Times New Roman" panose="02020603050405020304" pitchFamily="18" charset="0"/>
              </a:rPr>
              <a:t>-3,23   &gt;   -3,3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2C12810-C12D-E7A6-23FB-47EB7110A762}"/>
                  </a:ext>
                </a:extLst>
              </p:cNvPr>
              <p:cNvSpPr txBox="1"/>
              <p:nvPr/>
            </p:nvSpPr>
            <p:spPr>
              <a:xfrm>
                <a:off x="752385" y="4397427"/>
                <a:ext cx="8667483" cy="699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Ta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  &lt;    -1,25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2C12810-C12D-E7A6-23FB-47EB7110A7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385" y="4397427"/>
                <a:ext cx="8667483" cy="699166"/>
              </a:xfrm>
              <a:prstGeom prst="rect">
                <a:avLst/>
              </a:prstGeom>
              <a:blipFill>
                <a:blip r:embed="rId4"/>
                <a:stretch>
                  <a:fillRect l="-1406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270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DAD44F8E-F863-DC34-5BC0-4D08570FE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3846" y="731979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V: So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5" name="AutoShape 4" descr="Bouquet">
            <a:extLst>
              <a:ext uri="{FF2B5EF4-FFF2-40B4-BE49-F238E27FC236}">
                <a16:creationId xmlns:a16="http://schemas.microsoft.com/office/drawing/2014/main" id="{CC050134-BD1E-ADE7-B263-AA46EA24D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1EBCD1BD-FA49-57CA-85FD-B26A24A08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3846" y="1360224"/>
            <a:ext cx="61698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3: Minh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oạ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CF81892-EB1F-9EA5-F511-BE2B9B631BFA}"/>
              </a:ext>
            </a:extLst>
          </p:cNvPr>
          <p:cNvSpPr txBox="1"/>
          <p:nvPr/>
        </p:nvSpPr>
        <p:spPr>
          <a:xfrm>
            <a:off x="106018" y="1845323"/>
            <a:ext cx="1190045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Khi so sánh hai số hữu tỉ, ta viết chúng ở dạng phân số có cùng mẫu số dương rồi so sánh hai tử số, tức so sánh hai số nguyên. </a:t>
            </a:r>
            <a:endParaRPr lang="en-US" sz="2800" b="0" i="0" dirty="0">
              <a:solidFill>
                <a:srgbClr val="000000"/>
              </a:solidFill>
              <a:effectLst/>
              <a:latin typeface="+mj-lt"/>
            </a:endParaRPr>
          </a:p>
          <a:p>
            <a:pPr algn="l"/>
            <a:r>
              <a:rPr lang="en-US" sz="2800" dirty="0">
                <a:solidFill>
                  <a:srgbClr val="000000"/>
                </a:solidFill>
                <a:latin typeface="+mj-lt"/>
              </a:rPr>
              <a:t>+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Vì vậy, cũng như số nguyên, nếu x &lt; y hay y &gt; x thì điểm x nằm bên trái điểm y.</a:t>
            </a:r>
          </a:p>
          <a:p>
            <a:pPr algn="l"/>
            <a:r>
              <a:rPr lang="en-US" sz="2800" dirty="0">
                <a:solidFill>
                  <a:srgbClr val="000000"/>
                </a:solidFill>
                <a:latin typeface="+mj-lt"/>
              </a:rPr>
              <a:t>+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Tương tự, nếu x &lt; y hay y &gt; x thì điểm x nằm phía dưới điểm y trên trục số thẳng đứng.</a:t>
            </a:r>
          </a:p>
        </p:txBody>
      </p:sp>
    </p:spTree>
    <p:extLst>
      <p:ext uri="{BB962C8B-B14F-4D97-AF65-F5344CB8AC3E}">
        <p14:creationId xmlns:p14="http://schemas.microsoft.com/office/powerpoint/2010/main" val="42572717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2E468E29-BFC2-233D-DCB5-69381B892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3846" y="731979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V: So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5" name="AutoShape 4" descr="Bouquet">
            <a:extLst>
              <a:ext uri="{FF2B5EF4-FFF2-40B4-BE49-F238E27FC236}">
                <a16:creationId xmlns:a16="http://schemas.microsoft.com/office/drawing/2014/main" id="{308D3C66-E309-3EF3-3EFB-D165C7FB8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7491BA8-D6E2-A280-15A1-B15FBC84C7AE}"/>
                  </a:ext>
                </a:extLst>
              </p:cNvPr>
              <p:cNvSpPr txBox="1"/>
              <p:nvPr/>
            </p:nvSpPr>
            <p:spPr>
              <a:xfrm>
                <a:off x="92766" y="1439865"/>
                <a:ext cx="11900451" cy="15660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: a)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ắp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ếp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ần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-1; -2;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800" b="0" i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b)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2.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nh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2800" b="0" i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7491BA8-D6E2-A280-15A1-B15FBC84C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66" y="1439865"/>
                <a:ext cx="11900451" cy="1566070"/>
              </a:xfrm>
              <a:prstGeom prst="rect">
                <a:avLst/>
              </a:prstGeom>
              <a:blipFill>
                <a:blip r:embed="rId3"/>
                <a:stretch>
                  <a:fillRect l="-1025" b="-10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149">
            <a:extLst>
              <a:ext uri="{FF2B5EF4-FFF2-40B4-BE49-F238E27FC236}">
                <a16:creationId xmlns:a16="http://schemas.microsoft.com/office/drawing/2014/main" id="{539BF8B9-95A7-56BD-1189-222141C0CAD3}"/>
              </a:ext>
            </a:extLst>
          </p:cNvPr>
          <p:cNvGrpSpPr>
            <a:grpSpLocks/>
          </p:cNvGrpSpPr>
          <p:nvPr/>
        </p:nvGrpSpPr>
        <p:grpSpPr bwMode="auto">
          <a:xfrm>
            <a:off x="411499" y="2972004"/>
            <a:ext cx="10471150" cy="1235074"/>
            <a:chOff x="-1220" y="733"/>
            <a:chExt cx="6596" cy="7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101">
                  <a:extLst>
                    <a:ext uri="{FF2B5EF4-FFF2-40B4-BE49-F238E27FC236}">
                      <a16:creationId xmlns:a16="http://schemas.microsoft.com/office/drawing/2014/main" id="{0B9C343F-44FF-1181-5864-DE6E11709E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-498" y="1120"/>
                  <a:ext cx="275" cy="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800" b="1" dirty="0">
                      <a:solidFill>
                        <a:srgbClr val="FF0066"/>
                      </a:solidFill>
                      <a:latin typeface="Times New Roman" panose="02020603050405020304" pitchFamily="18" charset="0"/>
                    </a:rPr>
                    <a:t>-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altLang="en-US" sz="28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altLang="en-US" sz="2800" b="1" dirty="0">
                    <a:solidFill>
                      <a:srgbClr val="FF0066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101">
                  <a:extLst>
                    <a:ext uri="{FF2B5EF4-FFF2-40B4-BE49-F238E27FC236}">
                      <a16:creationId xmlns:a16="http://schemas.microsoft.com/office/drawing/2014/main" id="{0B9C343F-44FF-1181-5864-DE6E11709E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flipH="1">
                  <a:off x="-498" y="1120"/>
                  <a:ext cx="275" cy="391"/>
                </a:xfrm>
                <a:prstGeom prst="rect">
                  <a:avLst/>
                </a:prstGeom>
                <a:blipFill>
                  <a:blip r:embed="rId4"/>
                  <a:stretch>
                    <a:fillRect l="-50704" t="-2941" b="-1862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103">
              <a:extLst>
                <a:ext uri="{FF2B5EF4-FFF2-40B4-BE49-F238E27FC236}">
                  <a16:creationId xmlns:a16="http://schemas.microsoft.com/office/drawing/2014/main" id="{295A7921-9320-2FB5-D5EC-7B553C271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8" y="1133"/>
              <a:ext cx="27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-1</a:t>
              </a:r>
              <a:endPara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Rectangle 104">
              <a:extLst>
                <a:ext uri="{FF2B5EF4-FFF2-40B4-BE49-F238E27FC236}">
                  <a16:creationId xmlns:a16="http://schemas.microsoft.com/office/drawing/2014/main" id="{437B5DE9-654C-E1C8-FB72-44402D0D3A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0" y="733"/>
              <a:ext cx="1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" name="Rectangle 108">
              <a:extLst>
                <a:ext uri="{FF2B5EF4-FFF2-40B4-BE49-F238E27FC236}">
                  <a16:creationId xmlns:a16="http://schemas.microsoft.com/office/drawing/2014/main" id="{F44BE385-C2F0-9290-ABD3-6BC97B73D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0" y="1097"/>
              <a:ext cx="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Line 110">
              <a:extLst>
                <a:ext uri="{FF2B5EF4-FFF2-40B4-BE49-F238E27FC236}">
                  <a16:creationId xmlns:a16="http://schemas.microsoft.com/office/drawing/2014/main" id="{F4B0D0B2-1A50-82A8-4ABF-D1FAA9004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220" y="1056"/>
              <a:ext cx="6596" cy="7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12">
              <a:extLst>
                <a:ext uri="{FF2B5EF4-FFF2-40B4-BE49-F238E27FC236}">
                  <a16:creationId xmlns:a16="http://schemas.microsoft.com/office/drawing/2014/main" id="{301E1298-79FE-2998-E258-F40744FA51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0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3">
              <a:extLst>
                <a:ext uri="{FF2B5EF4-FFF2-40B4-BE49-F238E27FC236}">
                  <a16:creationId xmlns:a16="http://schemas.microsoft.com/office/drawing/2014/main" id="{390C5FF7-0CEB-AB5A-EC34-CCD54EE429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2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14">
              <a:extLst>
                <a:ext uri="{FF2B5EF4-FFF2-40B4-BE49-F238E27FC236}">
                  <a16:creationId xmlns:a16="http://schemas.microsoft.com/office/drawing/2014/main" id="{B917D574-6895-4A73-3A83-64DF00B640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8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15">
              <a:extLst>
                <a:ext uri="{FF2B5EF4-FFF2-40B4-BE49-F238E27FC236}">
                  <a16:creationId xmlns:a16="http://schemas.microsoft.com/office/drawing/2014/main" id="{FABB55CC-9A2D-E3B1-066E-D842F48E20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0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16">
              <a:extLst>
                <a:ext uri="{FF2B5EF4-FFF2-40B4-BE49-F238E27FC236}">
                  <a16:creationId xmlns:a16="http://schemas.microsoft.com/office/drawing/2014/main" id="{55B5B214-2B14-6E1C-D056-BF77C3C9E3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6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17">
              <a:extLst>
                <a:ext uri="{FF2B5EF4-FFF2-40B4-BE49-F238E27FC236}">
                  <a16:creationId xmlns:a16="http://schemas.microsoft.com/office/drawing/2014/main" id="{1FD62A9F-69B6-FAD4-C590-9431879B27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8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18">
              <a:extLst>
                <a:ext uri="{FF2B5EF4-FFF2-40B4-BE49-F238E27FC236}">
                  <a16:creationId xmlns:a16="http://schemas.microsoft.com/office/drawing/2014/main" id="{7F882CEB-C923-4723-6D90-CD11A90EC7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0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19">
              <a:extLst>
                <a:ext uri="{FF2B5EF4-FFF2-40B4-BE49-F238E27FC236}">
                  <a16:creationId xmlns:a16="http://schemas.microsoft.com/office/drawing/2014/main" id="{778ABBAE-42D1-2376-AD9F-1DA0C56E2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2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20">
              <a:extLst>
                <a:ext uri="{FF2B5EF4-FFF2-40B4-BE49-F238E27FC236}">
                  <a16:creationId xmlns:a16="http://schemas.microsoft.com/office/drawing/2014/main" id="{958D2F2B-86B7-75DF-6FEE-22E3CF3171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8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22">
              <a:extLst>
                <a:ext uri="{FF2B5EF4-FFF2-40B4-BE49-F238E27FC236}">
                  <a16:creationId xmlns:a16="http://schemas.microsoft.com/office/drawing/2014/main" id="{B101A002-8E2E-50F0-F159-36AADA0A9A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86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126">
              <a:extLst>
                <a:ext uri="{FF2B5EF4-FFF2-40B4-BE49-F238E27FC236}">
                  <a16:creationId xmlns:a16="http://schemas.microsoft.com/office/drawing/2014/main" id="{22EAE4CB-9EF2-B039-05C3-ED2048F99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1063"/>
              <a:ext cx="1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dirty="0">
                  <a:solidFill>
                    <a:srgbClr val="FF0066"/>
                  </a:solidFill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27" name="Line 148">
              <a:extLst>
                <a:ext uri="{FF2B5EF4-FFF2-40B4-BE49-F238E27FC236}">
                  <a16:creationId xmlns:a16="http://schemas.microsoft.com/office/drawing/2014/main" id="{3AA67245-E57F-328A-0792-BFAE177C3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032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Line 112">
            <a:extLst>
              <a:ext uri="{FF2B5EF4-FFF2-40B4-BE49-F238E27FC236}">
                <a16:creationId xmlns:a16="http://schemas.microsoft.com/office/drawing/2014/main" id="{0CB62207-AEF1-EABF-33A4-38C41F9C88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5076" y="3453156"/>
            <a:ext cx="1588" cy="114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12">
            <a:extLst>
              <a:ext uri="{FF2B5EF4-FFF2-40B4-BE49-F238E27FC236}">
                <a16:creationId xmlns:a16="http://schemas.microsoft.com/office/drawing/2014/main" id="{D2D5EB9C-6B98-3327-FBC8-9AD2E22177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8606" y="3443133"/>
            <a:ext cx="1588" cy="114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Rectangle 103">
            <a:extLst>
              <a:ext uri="{FF2B5EF4-FFF2-40B4-BE49-F238E27FC236}">
                <a16:creationId xmlns:a16="http://schemas.microsoft.com/office/drawing/2014/main" id="{02B22AFC-18EA-6C6D-5363-C57026A22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3219" y="2997545"/>
            <a:ext cx="2388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endParaRPr lang="en-US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" name="Rectangle 103">
            <a:extLst>
              <a:ext uri="{FF2B5EF4-FFF2-40B4-BE49-F238E27FC236}">
                <a16:creationId xmlns:a16="http://schemas.microsoft.com/office/drawing/2014/main" id="{8B50CE07-5261-0D91-3BE6-64FD0C59A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696" y="3020324"/>
            <a:ext cx="2596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endParaRPr lang="en-US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2" name="Line 112">
            <a:extLst>
              <a:ext uri="{FF2B5EF4-FFF2-40B4-BE49-F238E27FC236}">
                <a16:creationId xmlns:a16="http://schemas.microsoft.com/office/drawing/2014/main" id="{B0B10FB8-8990-DD18-573D-D593629B68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1114" y="3464083"/>
            <a:ext cx="1588" cy="114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DEAD74A-9C3A-8398-603A-FD5583DAAC4A}"/>
                  </a:ext>
                </a:extLst>
              </p:cNvPr>
              <p:cNvSpPr txBox="1"/>
              <p:nvPr/>
            </p:nvSpPr>
            <p:spPr>
              <a:xfrm>
                <a:off x="225143" y="4187474"/>
                <a:ext cx="11900451" cy="13162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2 &lt; -1;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:r>
                  <a:rPr lang="en-US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ắp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ếp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ần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-2 &lt; -1   </a:t>
                </a:r>
                <a:endParaRPr lang="vi-VN" sz="2800" b="0" i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DEAD74A-9C3A-8398-603A-FD5583DAAC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43" y="4187474"/>
                <a:ext cx="11900451" cy="1316258"/>
              </a:xfrm>
              <a:prstGeom prst="rect">
                <a:avLst/>
              </a:prstGeom>
              <a:blipFill>
                <a:blip r:embed="rId5"/>
                <a:stretch>
                  <a:fillRect l="-1076" b="-4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B72ED9-0F62-9FB4-3E09-D966840CA7D1}"/>
                  </a:ext>
                </a:extLst>
              </p:cNvPr>
              <p:cNvSpPr txBox="1"/>
              <p:nvPr/>
            </p:nvSpPr>
            <p:spPr>
              <a:xfrm>
                <a:off x="411499" y="5418135"/>
                <a:ext cx="11900451" cy="15660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-2 &lt; -1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2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1.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u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2.    </a:t>
                </a:r>
                <a:endParaRPr lang="vi-VN" sz="2800" b="0" i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B72ED9-0F62-9FB4-3E09-D966840CA7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99" y="5418135"/>
                <a:ext cx="11900451" cy="1566070"/>
              </a:xfrm>
              <a:prstGeom prst="rect">
                <a:avLst/>
              </a:prstGeom>
              <a:blipFill>
                <a:blip r:embed="rId6"/>
                <a:stretch>
                  <a:fillRect l="-1076" b="-10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74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33" grpId="0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2">
            <a:extLst>
              <a:ext uri="{FF2B5EF4-FFF2-40B4-BE49-F238E27FC236}">
                <a16:creationId xmlns:a16="http://schemas.microsoft.com/office/drawing/2014/main" id="{FD0C81AF-4EB6-B1CB-500D-2C5ABBAB0D9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53921" y="304800"/>
            <a:ext cx="883920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CHƯƠNG TRÌNH ĐẠI SỐ LỚP 7</a:t>
            </a:r>
            <a:endParaRPr lang="en-US" sz="3600" kern="10" dirty="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7A172CA6-DEC3-C57F-1223-626248A00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521" y="1143000"/>
            <a:ext cx="85344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003300"/>
                </a:solidFill>
                <a:latin typeface="Times New Roman" panose="02020603050405020304" pitchFamily="18" charset="0"/>
              </a:rPr>
              <a:t>GỒM 4 CHƯƠNG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ương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 I: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ỉ</a:t>
            </a:r>
            <a:endParaRPr lang="en-US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ươ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II: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Chương</a:t>
            </a: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III: </a:t>
            </a: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yếu</a:t>
            </a: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thống</a:t>
            </a: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kê</a:t>
            </a: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suất</a:t>
            </a:r>
            <a:endParaRPr lang="en-US" altLang="en-US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2BDE33EA-9AC4-BD74-DECA-1EDF1CC4E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234" y="41783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Chương IV: Biểu thức đại số </a:t>
            </a:r>
          </a:p>
        </p:txBody>
      </p:sp>
      <p:pic>
        <p:nvPicPr>
          <p:cNvPr id="7" name="Picture 5" descr="35755tulip">
            <a:extLst>
              <a:ext uri="{FF2B5EF4-FFF2-40B4-BE49-F238E27FC236}">
                <a16:creationId xmlns:a16="http://schemas.microsoft.com/office/drawing/2014/main" id="{919F00D1-2650-7D36-C551-29738FFA5C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521" y="4868863"/>
            <a:ext cx="9144000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815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43C07707-44FD-4E2E-A112-0C924BC7E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95" y="132829"/>
            <a:ext cx="1137036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nl-NL" altLang="en-US" sz="6000" dirty="0">
                <a:solidFill>
                  <a:srgbClr val="FF0000"/>
                </a:solidFill>
              </a:rPr>
              <a:t>CHUYÊN ĐỀ 1:  SỐ HỮU TỈ</a:t>
            </a:r>
            <a:endParaRPr lang="nl-NL" altLang="en-US" sz="6000" dirty="0"/>
          </a:p>
        </p:txBody>
      </p:sp>
      <p:sp>
        <p:nvSpPr>
          <p:cNvPr id="5" name="WordArt 6">
            <a:extLst>
              <a:ext uri="{FF2B5EF4-FFF2-40B4-BE49-F238E27FC236}">
                <a16:creationId xmlns:a16="http://schemas.microsoft.com/office/drawing/2014/main" id="{A4B642DC-8039-4075-A3FE-5801DE0469C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92625" y="1347275"/>
            <a:ext cx="8667295" cy="1462186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( 2 TIẾT)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55EBD6BC-47D4-4DBB-8B77-4380ECABA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434" y="4108849"/>
            <a:ext cx="85344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2: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iễ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ửu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6D30D64-D375-4AA9-8F5A-A63201494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952" y="3232273"/>
            <a:ext cx="85344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40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8558FF15-F5EB-441E-B854-54235515D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878" y="5061793"/>
            <a:ext cx="85344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2060"/>
                </a:solidFill>
                <a:latin typeface="Times New Roman" panose="02020603050405020304" pitchFamily="18" charset="0"/>
              </a:rPr>
              <a:t>3: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ỉ</a:t>
            </a:r>
            <a:endParaRPr lang="en-US" altLang="en-US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F9226B3F-909F-4841-AD74-7FFB5E744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2626" y="5931093"/>
            <a:ext cx="85344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2060"/>
                </a:solidFill>
                <a:latin typeface="Times New Roman" panose="02020603050405020304" pitchFamily="18" charset="0"/>
              </a:rPr>
              <a:t>4: 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So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94277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Bouquet">
            <a:extLst>
              <a:ext uri="{FF2B5EF4-FFF2-40B4-BE49-F238E27FC236}">
                <a16:creationId xmlns:a16="http://schemas.microsoft.com/office/drawing/2014/main" id="{1BCC681F-E674-1491-BDE5-0393D0281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F9BD623E-64DE-DB7A-F6FD-1B4FC9A1A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5512" y="676049"/>
            <a:ext cx="272689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: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C9CF13-B9DF-2402-F4C4-ECA6134D68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4051" y1="72222" x2="24051" y2="7222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97750" y="1265251"/>
            <a:ext cx="1236676" cy="5635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6B233BF3-D6E4-15C8-75F1-C5454BB773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7934" y="1193012"/>
                <a:ext cx="8227886" cy="7459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Viết</a:t>
                </a:r>
                <a:r>
                  <a:rPr lang="en-US" alt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ác</a:t>
                </a:r>
                <a:r>
                  <a:rPr lang="en-US" alt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-3; 0,5; 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alt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ưới</a:t>
                </a:r>
                <a:r>
                  <a:rPr lang="en-US" alt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dang </a:t>
                </a:r>
                <a:r>
                  <a:rPr lang="en-US" alt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hân</a:t>
                </a:r>
                <a:r>
                  <a:rPr lang="en-US" alt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6B233BF3-D6E4-15C8-75F1-C5454BB773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7934" y="1193012"/>
                <a:ext cx="8227886" cy="745973"/>
              </a:xfrm>
              <a:prstGeom prst="rect">
                <a:avLst/>
              </a:prstGeom>
              <a:blipFill>
                <a:blip r:embed="rId5"/>
                <a:stretch>
                  <a:fillRect l="-148" b="-122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">
            <a:extLst>
              <a:ext uri="{FF2B5EF4-FFF2-40B4-BE49-F238E27FC236}">
                <a16:creationId xmlns:a16="http://schemas.microsoft.com/office/drawing/2014/main" id="{B51030A8-91BD-0D79-58FD-A30ECDC0F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8431" y="1828800"/>
            <a:ext cx="272689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Bài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làm</a:t>
            </a:r>
            <a:r>
              <a:rPr lang="en-US" altLang="en-US" sz="3000" dirty="0"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97DD81E-FBF3-7939-CEC6-2DA36E7553E5}"/>
                  </a:ext>
                </a:extLst>
              </p:cNvPr>
              <p:cNvSpPr txBox="1"/>
              <p:nvPr/>
            </p:nvSpPr>
            <p:spPr>
              <a:xfrm>
                <a:off x="1138926" y="2803281"/>
                <a:ext cx="1501243" cy="7016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97DD81E-FBF3-7939-CEC6-2DA36E7553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926" y="2803281"/>
                <a:ext cx="1501243" cy="701602"/>
              </a:xfrm>
              <a:prstGeom prst="rect">
                <a:avLst/>
              </a:prstGeom>
              <a:blipFill>
                <a:blip r:embed="rId6"/>
                <a:stretch>
                  <a:fillRect l="-8537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2A3E2D-2945-205A-EDE2-AF651E652651}"/>
                  </a:ext>
                </a:extLst>
              </p:cNvPr>
              <p:cNvSpPr txBox="1"/>
              <p:nvPr/>
            </p:nvSpPr>
            <p:spPr>
              <a:xfrm>
                <a:off x="3147809" y="2733817"/>
                <a:ext cx="1501243" cy="7007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5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2A3E2D-2945-205A-EDE2-AF651E652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809" y="2733817"/>
                <a:ext cx="1501243" cy="700705"/>
              </a:xfrm>
              <a:prstGeom prst="rect">
                <a:avLst/>
              </a:prstGeom>
              <a:blipFill>
                <a:blip r:embed="rId7"/>
                <a:stretch>
                  <a:fillRect l="-8097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2660A62-782C-DB7F-A2E5-77C7D9191923}"/>
                  </a:ext>
                </a:extLst>
              </p:cNvPr>
              <p:cNvSpPr txBox="1"/>
              <p:nvPr/>
            </p:nvSpPr>
            <p:spPr>
              <a:xfrm>
                <a:off x="5319648" y="2685345"/>
                <a:ext cx="1501243" cy="7022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2660A62-782C-DB7F-A2E5-77C7D9191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48" y="2685345"/>
                <a:ext cx="1501243" cy="702244"/>
              </a:xfrm>
              <a:prstGeom prst="rect">
                <a:avLst/>
              </a:prstGeom>
              <a:blipFill>
                <a:blip r:embed="rId8"/>
                <a:stretch>
                  <a:fillRect l="-8537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5">
            <a:extLst>
              <a:ext uri="{FF2B5EF4-FFF2-40B4-BE49-F238E27FC236}">
                <a16:creationId xmlns:a16="http://schemas.microsoft.com/office/drawing/2014/main" id="{4A43A6A5-5C2B-137C-1FB2-7568DBBAF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52" y="3478988"/>
            <a:ext cx="1202374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*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ô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iế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ữ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ư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ữ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ỉ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0">
                <a:extLst>
                  <a:ext uri="{FF2B5EF4-FFF2-40B4-BE49-F238E27FC236}">
                    <a16:creationId xmlns:a16="http://schemas.microsoft.com/office/drawing/2014/main" id="{37129657-A383-D498-4E1B-CA83150E6D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619" y="4390972"/>
                <a:ext cx="9055412" cy="6688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hi </a:t>
                </a:r>
                <a:r>
                  <a:rPr lang="en-US" alt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hớ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ố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hữu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ỉ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viết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ượ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ưới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ạ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hân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ớ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10">
                <a:extLst>
                  <a:ext uri="{FF2B5EF4-FFF2-40B4-BE49-F238E27FC236}">
                    <a16:creationId xmlns:a16="http://schemas.microsoft.com/office/drawing/2014/main" id="{37129657-A383-D498-4E1B-CA83150E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619" y="4390972"/>
                <a:ext cx="9055412" cy="668837"/>
              </a:xfrm>
              <a:prstGeom prst="rect">
                <a:avLst/>
              </a:prstGeom>
              <a:blipFill>
                <a:blip r:embed="rId9"/>
                <a:stretch>
                  <a:fillRect l="-1346" t="-1818"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1AD7D131-3C01-3B13-0C90-43C57F7E1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31370"/>
              </p:ext>
            </p:extLst>
          </p:nvPr>
        </p:nvGraphicFramePr>
        <p:xfrm>
          <a:off x="8761859" y="4477542"/>
          <a:ext cx="2279850" cy="45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03040" progId="Equation.DSMT4">
                  <p:embed/>
                </p:oleObj>
              </mc:Choice>
              <mc:Fallback>
                <p:oleObj name="Equation" r:id="rId10" imgW="965160" imgH="203040" progId="Equation.DSMT4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CC7BA038-6D65-E1BD-77CA-E68044725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859" y="4477542"/>
                        <a:ext cx="2279850" cy="454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">
            <a:extLst>
              <a:ext uri="{FF2B5EF4-FFF2-40B4-BE49-F238E27FC236}">
                <a16:creationId xmlns:a16="http://schemas.microsoft.com/office/drawing/2014/main" id="{8EB3E698-A1C6-6622-D8D6-422F40DC2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595" y="4974525"/>
            <a:ext cx="86137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ữ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ỉ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í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: Q</a:t>
            </a:r>
          </a:p>
        </p:txBody>
      </p:sp>
    </p:spTree>
    <p:extLst>
      <p:ext uri="{BB962C8B-B14F-4D97-AF65-F5344CB8AC3E}">
        <p14:creationId xmlns:p14="http://schemas.microsoft.com/office/powerpoint/2010/main" val="408011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1" grpId="0"/>
      <p:bldP spid="12" grpId="0"/>
      <p:bldP spid="13" grpId="0"/>
      <p:bldP spid="15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Bouquet">
            <a:extLst>
              <a:ext uri="{FF2B5EF4-FFF2-40B4-BE49-F238E27FC236}">
                <a16:creationId xmlns:a16="http://schemas.microsoft.com/office/drawing/2014/main" id="{9E03EAF9-06C7-62EE-B0B7-4C8302839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3">
                <a:extLst>
                  <a:ext uri="{FF2B5EF4-FFF2-40B4-BE49-F238E27FC236}">
                    <a16:creationId xmlns:a16="http://schemas.microsoft.com/office/drawing/2014/main" id="{94D38422-52D0-4D37-CCC1-7C54D4D076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083" y="1453001"/>
                <a:ext cx="11336629" cy="886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: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, -12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9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−47;−3,05 </m:t>
                    </m:r>
                  </m:oMath>
                </a14:m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Text Placeholder 3">
                <a:extLst>
                  <a:ext uri="{FF2B5EF4-FFF2-40B4-BE49-F238E27FC236}">
                    <a16:creationId xmlns:a16="http://schemas.microsoft.com/office/drawing/2014/main" id="{94D38422-52D0-4D37-CCC1-7C54D4D076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083" y="1453001"/>
                <a:ext cx="11336629" cy="886637"/>
              </a:xfrm>
              <a:prstGeom prst="rect">
                <a:avLst/>
              </a:prstGeom>
              <a:blipFill>
                <a:blip r:embed="rId3"/>
                <a:stretch>
                  <a:fillRect l="-10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>
            <a:extLst>
              <a:ext uri="{FF2B5EF4-FFF2-40B4-BE49-F238E27FC236}">
                <a16:creationId xmlns:a16="http://schemas.microsoft.com/office/drawing/2014/main" id="{7CF65C1C-1370-247F-8536-9FA1B6DB0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9806" y="886637"/>
            <a:ext cx="272689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: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EA76B5EC-075F-2248-0882-58C46F87D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590" y="1985625"/>
            <a:ext cx="272689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Bài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làm</a:t>
            </a:r>
            <a:r>
              <a:rPr lang="en-US" altLang="en-US" sz="30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33BD6FD4-3AE5-2E80-DB4A-0026D6481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715437"/>
            <a:ext cx="95599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5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24C7BC9-B3F0-E57A-E447-A74BD004F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25117"/>
              </p:ext>
            </p:extLst>
          </p:nvPr>
        </p:nvGraphicFramePr>
        <p:xfrm>
          <a:off x="1474788" y="3294063"/>
          <a:ext cx="1108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2AF3EA6-BDD5-548E-C75B-F8C43FE7F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294063"/>
                        <a:ext cx="11080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7E5EF6-2E56-F840-7EBE-E35FF40FB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69032"/>
              </p:ext>
            </p:extLst>
          </p:nvPr>
        </p:nvGraphicFramePr>
        <p:xfrm>
          <a:off x="2582863" y="3230591"/>
          <a:ext cx="1680109" cy="8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2863" y="3230591"/>
                        <a:ext cx="1680109" cy="84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166F43-293D-A16E-D790-B3C779E05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14650"/>
              </p:ext>
            </p:extLst>
          </p:nvPr>
        </p:nvGraphicFramePr>
        <p:xfrm>
          <a:off x="4385994" y="3220911"/>
          <a:ext cx="1233487" cy="84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5994" y="3220911"/>
                        <a:ext cx="1233487" cy="84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33148D5-BFB6-7D47-E64B-7162A2F25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207198"/>
              </p:ext>
            </p:extLst>
          </p:nvPr>
        </p:nvGraphicFramePr>
        <p:xfrm>
          <a:off x="5619480" y="3189009"/>
          <a:ext cx="1922895" cy="87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393480" progId="Equation.DSMT4">
                  <p:embed/>
                </p:oleObj>
              </mc:Choice>
              <mc:Fallback>
                <p:oleObj name="Equation" r:id="rId10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9480" y="3189009"/>
                        <a:ext cx="1922895" cy="876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19BE357-CA97-71D7-1878-014613BC9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83641"/>
              </p:ext>
            </p:extLst>
          </p:nvPr>
        </p:nvGraphicFramePr>
        <p:xfrm>
          <a:off x="7542376" y="3242875"/>
          <a:ext cx="2703349" cy="80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393480" progId="Equation.DSMT4">
                  <p:embed/>
                </p:oleObj>
              </mc:Choice>
              <mc:Fallback>
                <p:oleObj name="Equation" r:id="rId12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42376" y="3242875"/>
                        <a:ext cx="2703349" cy="805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33A5C48-294A-2B5A-BBB6-ABA290DEB205}"/>
              </a:ext>
            </a:extLst>
          </p:cNvPr>
          <p:cNvSpPr txBox="1"/>
          <p:nvPr/>
        </p:nvSpPr>
        <p:spPr>
          <a:xfrm>
            <a:off x="177083" y="4296274"/>
            <a:ext cx="1116920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2014070-EA25-72C6-E518-208F7C1F3BEB}"/>
                  </a:ext>
                </a:extLst>
              </p:cNvPr>
              <p:cNvSpPr txBox="1"/>
              <p:nvPr/>
            </p:nvSpPr>
            <p:spPr>
              <a:xfrm>
                <a:off x="260795" y="5400861"/>
                <a:ext cx="11169204" cy="7037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0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b="0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0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2014070-EA25-72C6-E518-208F7C1F3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95" y="5400861"/>
                <a:ext cx="11169204" cy="703782"/>
              </a:xfrm>
              <a:prstGeom prst="rect">
                <a:avLst/>
              </a:prstGeom>
              <a:blipFill>
                <a:blip r:embed="rId14"/>
                <a:stretch>
                  <a:fillRect l="-1146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45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Bouquet">
            <a:extLst>
              <a:ext uri="{FF2B5EF4-FFF2-40B4-BE49-F238E27FC236}">
                <a16:creationId xmlns:a16="http://schemas.microsoft.com/office/drawing/2014/main" id="{233D4354-44A5-7747-8615-83F950B9D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EB309715-7F31-6E41-A909-F6E5EF1EA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9958" y="732287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I: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iễn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799C31-F883-7EC8-C137-4C3F52BF38DE}"/>
              </a:ext>
            </a:extLst>
          </p:cNvPr>
          <p:cNvSpPr txBox="1"/>
          <p:nvPr/>
        </p:nvSpPr>
        <p:spPr>
          <a:xfrm>
            <a:off x="0" y="1306805"/>
            <a:ext cx="1171977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7" name="Line 2">
            <a:extLst>
              <a:ext uri="{FF2B5EF4-FFF2-40B4-BE49-F238E27FC236}">
                <a16:creationId xmlns:a16="http://schemas.microsoft.com/office/drawing/2014/main" id="{2B9FC499-0164-13FA-4F27-2F86256A2B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4319" y="3938122"/>
            <a:ext cx="0" cy="304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3">
            <a:extLst>
              <a:ext uri="{FF2B5EF4-FFF2-40B4-BE49-F238E27FC236}">
                <a16:creationId xmlns:a16="http://schemas.microsoft.com/office/drawing/2014/main" id="{0BFBC2A4-15AF-CA24-8F8E-53291C5936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5519" y="3938122"/>
            <a:ext cx="0" cy="304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5">
            <a:extLst>
              <a:ext uri="{FF2B5EF4-FFF2-40B4-BE49-F238E27FC236}">
                <a16:creationId xmlns:a16="http://schemas.microsoft.com/office/drawing/2014/main" id="{B2E9F56E-BB60-6FD0-BD78-3C07D8A2D1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4519" y="4090522"/>
            <a:ext cx="81295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E22DD6B5-F82F-2AB0-8E85-3EBDD792F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3431" y="3906372"/>
            <a:ext cx="9525" cy="3349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EE19ADBB-3108-4D6C-9C6C-F62FA310D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8806" y="4166722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ahoma" panose="020B060403050404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8DAA4FEA-0DE9-5620-79E5-2CC018556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3394" y="3504735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0D21E05F-049D-C6C0-938C-91CCD91AFC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1919" y="3938122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18284C2E-DA2D-5D2A-A046-CC225088B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3119" y="4090522"/>
            <a:ext cx="1828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F36B95FD-523C-AE99-CD74-37F2D49A16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7519" y="3998447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" name="Group 12">
            <a:extLst>
              <a:ext uri="{FF2B5EF4-FFF2-40B4-BE49-F238E27FC236}">
                <a16:creationId xmlns:a16="http://schemas.microsoft.com/office/drawing/2014/main" id="{6B748232-7C0F-EF20-CBEB-1A277E1FB754}"/>
              </a:ext>
            </a:extLst>
          </p:cNvPr>
          <p:cNvGrpSpPr>
            <a:grpSpLocks/>
          </p:cNvGrpSpPr>
          <p:nvPr/>
        </p:nvGrpSpPr>
        <p:grpSpPr bwMode="auto">
          <a:xfrm>
            <a:off x="5407919" y="4309597"/>
            <a:ext cx="609600" cy="609600"/>
            <a:chOff x="1920" y="3984"/>
            <a:chExt cx="384" cy="384"/>
          </a:xfrm>
        </p:grpSpPr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D0D8BEF3-5FF7-4B42-3A43-447611B01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8" name="Text Box 14">
              <a:extLst>
                <a:ext uri="{FF2B5EF4-FFF2-40B4-BE49-F238E27FC236}">
                  <a16:creationId xmlns:a16="http://schemas.microsoft.com/office/drawing/2014/main" id="{BAB25E1E-5345-634C-E39B-5CCD46D0E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62054970-7A5A-DFD1-AFB5-39A6ABF413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16">
            <a:extLst>
              <a:ext uri="{FF2B5EF4-FFF2-40B4-BE49-F238E27FC236}">
                <a16:creationId xmlns:a16="http://schemas.microsoft.com/office/drawing/2014/main" id="{B29C6185-CD78-FDAE-4CCF-2BE89A17D997}"/>
              </a:ext>
            </a:extLst>
          </p:cNvPr>
          <p:cNvGrpSpPr>
            <a:grpSpLocks/>
          </p:cNvGrpSpPr>
          <p:nvPr/>
        </p:nvGrpSpPr>
        <p:grpSpPr bwMode="auto">
          <a:xfrm>
            <a:off x="5865119" y="4309597"/>
            <a:ext cx="609600" cy="609600"/>
            <a:chOff x="1920" y="3984"/>
            <a:chExt cx="384" cy="384"/>
          </a:xfrm>
        </p:grpSpPr>
        <p:sp>
          <p:nvSpPr>
            <p:cNvPr id="21" name="Text Box 17">
              <a:extLst>
                <a:ext uri="{FF2B5EF4-FFF2-40B4-BE49-F238E27FC236}">
                  <a16:creationId xmlns:a16="http://schemas.microsoft.com/office/drawing/2014/main" id="{4E538432-6E0A-7C96-9792-671603A13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E9502458-2837-8606-1513-3A4546E25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6845EE1A-BEDD-1D5B-E0B9-C59D1D30E8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20">
            <a:extLst>
              <a:ext uri="{FF2B5EF4-FFF2-40B4-BE49-F238E27FC236}">
                <a16:creationId xmlns:a16="http://schemas.microsoft.com/office/drawing/2014/main" id="{56BA7DFE-0D5D-9586-E971-B48DAABBEE5A}"/>
              </a:ext>
            </a:extLst>
          </p:cNvPr>
          <p:cNvGrpSpPr>
            <a:grpSpLocks/>
          </p:cNvGrpSpPr>
          <p:nvPr/>
        </p:nvGrpSpPr>
        <p:grpSpPr bwMode="auto">
          <a:xfrm>
            <a:off x="6298506" y="4309597"/>
            <a:ext cx="609600" cy="609600"/>
            <a:chOff x="1920" y="3984"/>
            <a:chExt cx="384" cy="384"/>
          </a:xfrm>
        </p:grpSpPr>
        <p:sp>
          <p:nvSpPr>
            <p:cNvPr id="25" name="Text Box 21">
              <a:extLst>
                <a:ext uri="{FF2B5EF4-FFF2-40B4-BE49-F238E27FC236}">
                  <a16:creationId xmlns:a16="http://schemas.microsoft.com/office/drawing/2014/main" id="{2CE28C95-2DC6-7A61-8EAE-8B991305C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6" name="Text Box 22">
              <a:extLst>
                <a:ext uri="{FF2B5EF4-FFF2-40B4-BE49-F238E27FC236}">
                  <a16:creationId xmlns:a16="http://schemas.microsoft.com/office/drawing/2014/main" id="{B50DE9D2-AA41-5380-7716-90451E96A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7" name="Line 23">
              <a:extLst>
                <a:ext uri="{FF2B5EF4-FFF2-40B4-BE49-F238E27FC236}">
                  <a16:creationId xmlns:a16="http://schemas.microsoft.com/office/drawing/2014/main" id="{F41F3B5B-26B8-DDC0-22C1-A4E81A59E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Line 24">
            <a:extLst>
              <a:ext uri="{FF2B5EF4-FFF2-40B4-BE49-F238E27FC236}">
                <a16:creationId xmlns:a16="http://schemas.microsoft.com/office/drawing/2014/main" id="{37189F74-B92D-77A4-772B-1788B1A25AC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0719" y="3938122"/>
            <a:ext cx="0" cy="304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5">
            <a:extLst>
              <a:ext uri="{FF2B5EF4-FFF2-40B4-BE49-F238E27FC236}">
                <a16:creationId xmlns:a16="http://schemas.microsoft.com/office/drawing/2014/main" id="{8A80471C-4012-3D00-5F4E-3EC49FD5C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6319" y="4014322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6">
            <a:extLst>
              <a:ext uri="{FF2B5EF4-FFF2-40B4-BE49-F238E27FC236}">
                <a16:creationId xmlns:a16="http://schemas.microsoft.com/office/drawing/2014/main" id="{075B0304-228B-63A6-1406-C8F5E0177C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3119" y="4090522"/>
            <a:ext cx="1828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Rectangle 27">
            <a:extLst>
              <a:ext uri="{FF2B5EF4-FFF2-40B4-BE49-F238E27FC236}">
                <a16:creationId xmlns:a16="http://schemas.microsoft.com/office/drawing/2014/main" id="{7926E441-4191-89AC-2D8C-0267BAFAE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519" y="2996561"/>
            <a:ext cx="8382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 ; - 1 ; 0; 1 ; 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28">
            <a:extLst>
              <a:ext uri="{FF2B5EF4-FFF2-40B4-BE49-F238E27FC236}">
                <a16:creationId xmlns:a16="http://schemas.microsoft.com/office/drawing/2014/main" id="{86B87C98-F952-291A-E556-20D1B25E5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9356" y="3434885"/>
            <a:ext cx="730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ahoma" panose="020B060403050404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33" name="Text Box 29">
            <a:extLst>
              <a:ext uri="{FF2B5EF4-FFF2-40B4-BE49-F238E27FC236}">
                <a16:creationId xmlns:a16="http://schemas.microsoft.com/office/drawing/2014/main" id="{DCD34CA7-0704-7A68-190D-7B34C1897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0556" y="3393610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ahoma" panose="020B0604030504040204" pitchFamily="34" charset="0"/>
                <a:cs typeface="Arial" panose="020B0604020202020204" pitchFamily="34" charset="0"/>
              </a:rPr>
              <a:t>-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0">
                <a:extLst>
                  <a:ext uri="{FF2B5EF4-FFF2-40B4-BE49-F238E27FC236}">
                    <a16:creationId xmlns:a16="http://schemas.microsoft.com/office/drawing/2014/main" id="{EDD74F6A-370D-EB37-A2F7-EC9974D8E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568" y="2260912"/>
                <a:ext cx="11200638" cy="71045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ố: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0">
                <a:extLst>
                  <a:ext uri="{FF2B5EF4-FFF2-40B4-BE49-F238E27FC236}">
                    <a16:creationId xmlns:a16="http://schemas.microsoft.com/office/drawing/2014/main" id="{EDD74F6A-370D-EB37-A2F7-EC9974D8E1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68" y="2260912"/>
                <a:ext cx="11200638" cy="710451"/>
              </a:xfrm>
              <a:prstGeom prst="rect">
                <a:avLst/>
              </a:prstGeom>
              <a:blipFill>
                <a:blip r:embed="rId3"/>
                <a:stretch>
                  <a:fillRect l="-1089" b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ine 31">
            <a:extLst>
              <a:ext uri="{FF2B5EF4-FFF2-40B4-BE49-F238E27FC236}">
                <a16:creationId xmlns:a16="http://schemas.microsoft.com/office/drawing/2014/main" id="{9EE7588D-3963-9551-568A-63D1DF1DB0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0319" y="4014322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32">
            <a:extLst>
              <a:ext uri="{FF2B5EF4-FFF2-40B4-BE49-F238E27FC236}">
                <a16:creationId xmlns:a16="http://schemas.microsoft.com/office/drawing/2014/main" id="{A908BA5B-A1B5-7BFD-CBFB-E36B205D77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4719" y="4014322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33">
            <a:extLst>
              <a:ext uri="{FF2B5EF4-FFF2-40B4-BE49-F238E27FC236}">
                <a16:creationId xmlns:a16="http://schemas.microsoft.com/office/drawing/2014/main" id="{904FACC2-CF4B-8DC5-A2C1-35C3A1AD4E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9119" y="4014322"/>
            <a:ext cx="0" cy="209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34">
            <a:extLst>
              <a:ext uri="{FF2B5EF4-FFF2-40B4-BE49-F238E27FC236}">
                <a16:creationId xmlns:a16="http://schemas.microsoft.com/office/drawing/2014/main" id="{46BBB169-4132-38F7-A0D7-272AACD6BF6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3519" y="4014322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" name="Group 35">
            <a:extLst>
              <a:ext uri="{FF2B5EF4-FFF2-40B4-BE49-F238E27FC236}">
                <a16:creationId xmlns:a16="http://schemas.microsoft.com/office/drawing/2014/main" id="{D086DA78-FBC1-3825-B6AF-BD7F9F1D9F41}"/>
              </a:ext>
            </a:extLst>
          </p:cNvPr>
          <p:cNvGrpSpPr>
            <a:grpSpLocks/>
          </p:cNvGrpSpPr>
          <p:nvPr/>
        </p:nvGrpSpPr>
        <p:grpSpPr bwMode="auto">
          <a:xfrm>
            <a:off x="6779519" y="4309597"/>
            <a:ext cx="609600" cy="609600"/>
            <a:chOff x="1920" y="3984"/>
            <a:chExt cx="384" cy="384"/>
          </a:xfrm>
        </p:grpSpPr>
        <p:sp>
          <p:nvSpPr>
            <p:cNvPr id="40" name="Text Box 36">
              <a:extLst>
                <a:ext uri="{FF2B5EF4-FFF2-40B4-BE49-F238E27FC236}">
                  <a16:creationId xmlns:a16="http://schemas.microsoft.com/office/drawing/2014/main" id="{E4606892-C3C3-96A1-BCCA-92510C82A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1" name="Text Box 37">
              <a:extLst>
                <a:ext uri="{FF2B5EF4-FFF2-40B4-BE49-F238E27FC236}">
                  <a16:creationId xmlns:a16="http://schemas.microsoft.com/office/drawing/2014/main" id="{4529326D-4C49-9602-0EEF-3EC208373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2" name="Line 38">
              <a:extLst>
                <a:ext uri="{FF2B5EF4-FFF2-40B4-BE49-F238E27FC236}">
                  <a16:creationId xmlns:a16="http://schemas.microsoft.com/office/drawing/2014/main" id="{6BB8393B-ED84-2ADA-7155-5005B92B6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" name="Group 39">
            <a:extLst>
              <a:ext uri="{FF2B5EF4-FFF2-40B4-BE49-F238E27FC236}">
                <a16:creationId xmlns:a16="http://schemas.microsoft.com/office/drawing/2014/main" id="{8EB3D4B2-B02C-BC55-AFA2-196F7D135304}"/>
              </a:ext>
            </a:extLst>
          </p:cNvPr>
          <p:cNvGrpSpPr>
            <a:grpSpLocks/>
          </p:cNvGrpSpPr>
          <p:nvPr/>
        </p:nvGrpSpPr>
        <p:grpSpPr bwMode="auto">
          <a:xfrm>
            <a:off x="7312919" y="4333410"/>
            <a:ext cx="609600" cy="609600"/>
            <a:chOff x="1920" y="3984"/>
            <a:chExt cx="384" cy="384"/>
          </a:xfrm>
        </p:grpSpPr>
        <p:sp>
          <p:nvSpPr>
            <p:cNvPr id="44" name="Text Box 40">
              <a:extLst>
                <a:ext uri="{FF2B5EF4-FFF2-40B4-BE49-F238E27FC236}">
                  <a16:creationId xmlns:a16="http://schemas.microsoft.com/office/drawing/2014/main" id="{4F7D7E27-666D-57C0-1E5D-19596E9F0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45" name="Text Box 41">
              <a:extLst>
                <a:ext uri="{FF2B5EF4-FFF2-40B4-BE49-F238E27FC236}">
                  <a16:creationId xmlns:a16="http://schemas.microsoft.com/office/drawing/2014/main" id="{5E8E04E2-FD55-23BF-3972-BA04F0775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6" name="Line 42">
              <a:extLst>
                <a:ext uri="{FF2B5EF4-FFF2-40B4-BE49-F238E27FC236}">
                  <a16:creationId xmlns:a16="http://schemas.microsoft.com/office/drawing/2014/main" id="{B83F2414-7208-0908-AB06-396C1ADC5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43">
            <a:extLst>
              <a:ext uri="{FF2B5EF4-FFF2-40B4-BE49-F238E27FC236}">
                <a16:creationId xmlns:a16="http://schemas.microsoft.com/office/drawing/2014/main" id="{9B3A39B7-1BD2-7464-3AB1-4CEEB4FB57CD}"/>
              </a:ext>
            </a:extLst>
          </p:cNvPr>
          <p:cNvGrpSpPr>
            <a:grpSpLocks/>
          </p:cNvGrpSpPr>
          <p:nvPr/>
        </p:nvGrpSpPr>
        <p:grpSpPr bwMode="auto">
          <a:xfrm>
            <a:off x="7693919" y="4309597"/>
            <a:ext cx="609600" cy="609600"/>
            <a:chOff x="1920" y="3984"/>
            <a:chExt cx="384" cy="384"/>
          </a:xfrm>
        </p:grpSpPr>
        <p:sp>
          <p:nvSpPr>
            <p:cNvPr id="48" name="Text Box 44">
              <a:extLst>
                <a:ext uri="{FF2B5EF4-FFF2-40B4-BE49-F238E27FC236}">
                  <a16:creationId xmlns:a16="http://schemas.microsoft.com/office/drawing/2014/main" id="{F219C486-A575-4A8F-882D-2AB99327C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49" name="Text Box 45">
              <a:extLst>
                <a:ext uri="{FF2B5EF4-FFF2-40B4-BE49-F238E27FC236}">
                  <a16:creationId xmlns:a16="http://schemas.microsoft.com/office/drawing/2014/main" id="{EE3ABE1D-2CEC-51DA-0244-17599F46A4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0" name="Line 46">
              <a:extLst>
                <a:ext uri="{FF2B5EF4-FFF2-40B4-BE49-F238E27FC236}">
                  <a16:creationId xmlns:a16="http://schemas.microsoft.com/office/drawing/2014/main" id="{1C558624-C3AD-78EB-4D31-62015BF3C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" name="Group 47">
            <a:extLst>
              <a:ext uri="{FF2B5EF4-FFF2-40B4-BE49-F238E27FC236}">
                <a16:creationId xmlns:a16="http://schemas.microsoft.com/office/drawing/2014/main" id="{BECC5BC6-C067-A355-F32D-30D5E3F711C9}"/>
              </a:ext>
            </a:extLst>
          </p:cNvPr>
          <p:cNvGrpSpPr>
            <a:grpSpLocks/>
          </p:cNvGrpSpPr>
          <p:nvPr/>
        </p:nvGrpSpPr>
        <p:grpSpPr bwMode="auto">
          <a:xfrm>
            <a:off x="8174931" y="4368335"/>
            <a:ext cx="609600" cy="609600"/>
            <a:chOff x="1920" y="3984"/>
            <a:chExt cx="384" cy="384"/>
          </a:xfrm>
        </p:grpSpPr>
        <p:sp>
          <p:nvSpPr>
            <p:cNvPr id="52" name="Text Box 48">
              <a:extLst>
                <a:ext uri="{FF2B5EF4-FFF2-40B4-BE49-F238E27FC236}">
                  <a16:creationId xmlns:a16="http://schemas.microsoft.com/office/drawing/2014/main" id="{912B1D6E-EF9C-DC77-72EC-CBB521E21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53" name="Text Box 49">
              <a:extLst>
                <a:ext uri="{FF2B5EF4-FFF2-40B4-BE49-F238E27FC236}">
                  <a16:creationId xmlns:a16="http://schemas.microsoft.com/office/drawing/2014/main" id="{1DD524BA-514A-5420-2087-A6D31801F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4" name="Line 50">
              <a:extLst>
                <a:ext uri="{FF2B5EF4-FFF2-40B4-BE49-F238E27FC236}">
                  <a16:creationId xmlns:a16="http://schemas.microsoft.com/office/drawing/2014/main" id="{2AC8916A-B6A2-6CD0-AB02-B0C4F2537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" name="Line 51">
            <a:extLst>
              <a:ext uri="{FF2B5EF4-FFF2-40B4-BE49-F238E27FC236}">
                <a16:creationId xmlns:a16="http://schemas.microsoft.com/office/drawing/2014/main" id="{92A203BF-9934-046D-148A-BF2D8AD43B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3119" y="4090522"/>
            <a:ext cx="4572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 Box 56">
                <a:extLst>
                  <a:ext uri="{FF2B5EF4-FFF2-40B4-BE49-F238E27FC236}">
                    <a16:creationId xmlns:a16="http://schemas.microsoft.com/office/drawing/2014/main" id="{87261B00-9CE5-FD5D-6CB0-ED75F29953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930164"/>
                <a:ext cx="11268206" cy="989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ắ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ta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 Box 56">
                <a:extLst>
                  <a:ext uri="{FF2B5EF4-FFF2-40B4-BE49-F238E27FC236}">
                    <a16:creationId xmlns:a16="http://schemas.microsoft.com/office/drawing/2014/main" id="{87261B00-9CE5-FD5D-6CB0-ED75F2995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930164"/>
                <a:ext cx="11268206" cy="989245"/>
              </a:xfrm>
              <a:prstGeom prst="rect">
                <a:avLst/>
              </a:prstGeom>
              <a:blipFill>
                <a:blip r:embed="rId4"/>
                <a:stretch>
                  <a:fillRect l="-812" t="-4938" b="-55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7">
            <a:extLst>
              <a:ext uri="{FF2B5EF4-FFF2-40B4-BE49-F238E27FC236}">
                <a16:creationId xmlns:a16="http://schemas.microsoft.com/office/drawing/2014/main" id="{95EFD87A-8B78-6592-A117-8B768515E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245" y="2634611"/>
            <a:ext cx="609600" cy="361950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2" name="Text Box 58">
            <a:extLst>
              <a:ext uri="{FF2B5EF4-FFF2-40B4-BE49-F238E27FC236}">
                <a16:creationId xmlns:a16="http://schemas.microsoft.com/office/drawing/2014/main" id="{9BE8176F-D151-8C6E-6E78-75AEDBF5E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5069" y="3455522"/>
            <a:ext cx="73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56">
                <a:extLst>
                  <a:ext uri="{FF2B5EF4-FFF2-40B4-BE49-F238E27FC236}">
                    <a16:creationId xmlns:a16="http://schemas.microsoft.com/office/drawing/2014/main" id="{D61FA12E-6100-4C11-8482-D936353E35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75775" y="4938629"/>
                <a:ext cx="12338987" cy="983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Chia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)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đơ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ị 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ũ)</m:t>
                    </m:r>
                  </m:oMath>
                </a14:m>
                <a:endPara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 Box 56">
                <a:extLst>
                  <a:ext uri="{FF2B5EF4-FFF2-40B4-BE49-F238E27FC236}">
                    <a16:creationId xmlns:a16="http://schemas.microsoft.com/office/drawing/2014/main" id="{D61FA12E-6100-4C11-8482-D936353E3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5775" y="4938629"/>
                <a:ext cx="12338987" cy="983218"/>
              </a:xfrm>
              <a:prstGeom prst="rect">
                <a:avLst/>
              </a:prstGeom>
              <a:blipFill>
                <a:blip r:embed="rId5"/>
                <a:stretch>
                  <a:fillRect l="-791" t="-4969" b="-5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47">
            <a:extLst>
              <a:ext uri="{FF2B5EF4-FFF2-40B4-BE49-F238E27FC236}">
                <a16:creationId xmlns:a16="http://schemas.microsoft.com/office/drawing/2014/main" id="{7B8DC52B-C937-A934-346C-3F1D0D3035B4}"/>
              </a:ext>
            </a:extLst>
          </p:cNvPr>
          <p:cNvGrpSpPr>
            <a:grpSpLocks/>
          </p:cNvGrpSpPr>
          <p:nvPr/>
        </p:nvGrpSpPr>
        <p:grpSpPr bwMode="auto">
          <a:xfrm>
            <a:off x="8632131" y="4346110"/>
            <a:ext cx="609600" cy="609600"/>
            <a:chOff x="1920" y="3984"/>
            <a:chExt cx="384" cy="384"/>
          </a:xfrm>
        </p:grpSpPr>
        <p:sp>
          <p:nvSpPr>
            <p:cNvPr id="70" name="Text Box 48">
              <a:extLst>
                <a:ext uri="{FF2B5EF4-FFF2-40B4-BE49-F238E27FC236}">
                  <a16:creationId xmlns:a16="http://schemas.microsoft.com/office/drawing/2014/main" id="{ABF595CF-B988-243F-C0E5-ABE092C41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71" name="Text Box 49">
              <a:extLst>
                <a:ext uri="{FF2B5EF4-FFF2-40B4-BE49-F238E27FC236}">
                  <a16:creationId xmlns:a16="http://schemas.microsoft.com/office/drawing/2014/main" id="{CA9F33BA-7B80-B885-B906-580228BD5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72" name="Line 50">
              <a:extLst>
                <a:ext uri="{FF2B5EF4-FFF2-40B4-BE49-F238E27FC236}">
                  <a16:creationId xmlns:a16="http://schemas.microsoft.com/office/drawing/2014/main" id="{A8988884-FAA6-035F-86EE-1AF76AFCC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" name="Oval 57">
            <a:extLst>
              <a:ext uri="{FF2B5EF4-FFF2-40B4-BE49-F238E27FC236}">
                <a16:creationId xmlns:a16="http://schemas.microsoft.com/office/drawing/2014/main" id="{3C8E5EFA-F359-E3DD-6BD6-4288F741E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119" y="2219727"/>
            <a:ext cx="609600" cy="361950"/>
          </a:xfrm>
          <a:prstGeom prst="ellips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dirty="0">
              <a:solidFill>
                <a:srgbClr val="FF0000"/>
              </a:solidFill>
              <a:highlight>
                <a:srgbClr val="000080"/>
              </a:highlight>
            </a:endParaRPr>
          </a:p>
        </p:txBody>
      </p:sp>
      <p:sp>
        <p:nvSpPr>
          <p:cNvPr id="74" name="Text Box 58">
            <a:extLst>
              <a:ext uri="{FF2B5EF4-FFF2-40B4-BE49-F238E27FC236}">
                <a16:creationId xmlns:a16="http://schemas.microsoft.com/office/drawing/2014/main" id="{59A088A5-6ADF-2869-C374-3B43BC1A4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1794" y="3465904"/>
            <a:ext cx="73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79308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2.22222E-6 L 2.08333E-7 2.22222E-6 " pathEditMode="relative" rAng="0" ptsTypes="AA">
                                      <p:cBhvr>
                                        <p:cTn id="50" dur="2000" spd="-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2.22222E-6 L -0.2 2.22222E-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2.22222E-6 L -0.4 2.22222E-6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2.22222E-6 L 0.05 2.22222E-6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500"/>
                            </p:stCondLst>
                            <p:childTnLst>
                              <p:par>
                                <p:cTn id="1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000"/>
                            </p:stCondLst>
                            <p:childTnLst>
                              <p:par>
                                <p:cTn id="14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2.22222E-6 L 0.1 2.22222E-6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0"/>
                            </p:stCondLst>
                            <p:childTnLst>
                              <p:par>
                                <p:cTn id="1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500"/>
                            </p:stCondLst>
                            <p:childTnLst>
                              <p:par>
                                <p:cTn id="1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6000"/>
                            </p:stCondLst>
                            <p:childTnLst>
                              <p:par>
                                <p:cTn id="15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 2.22222E-6 L 0.15 2.22222E-6 " pathEditMode="relative" rAng="0" ptsTypes="AA">
                                      <p:cBhvr>
                                        <p:cTn id="159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8000"/>
                            </p:stCondLst>
                            <p:childTnLst>
                              <p:par>
                                <p:cTn id="1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8500"/>
                            </p:stCondLst>
                            <p:childTnLst>
                              <p:par>
                                <p:cTn id="16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2.22222E-6 L 0.2 2.22222E-6 " pathEditMode="relative" rAng="0" ptsTypes="AA">
                                      <p:cBhvr>
                                        <p:cTn id="16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1500"/>
                            </p:stCondLst>
                            <p:childTnLst>
                              <p:par>
                                <p:cTn id="17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2.22222E-6 L 0.25 2.22222E-6 " pathEditMode="relative" rAng="0" ptsTypes="AA">
                                      <p:cBhvr>
                                        <p:cTn id="17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3500"/>
                            </p:stCondLst>
                            <p:childTnLst>
                              <p:par>
                                <p:cTn id="1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4500"/>
                            </p:stCondLst>
                            <p:childTnLst>
                              <p:par>
                                <p:cTn id="18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2.22222E-6 L 0.3 2.22222E-6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6500"/>
                            </p:stCondLst>
                            <p:childTnLst>
                              <p:par>
                                <p:cTn id="19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7500"/>
                            </p:stCondLst>
                            <p:childTnLst>
                              <p:par>
                                <p:cTn id="19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 2.22222E-6 L 0.35 2.22222E-6 " pathEditMode="relative" rAng="0" ptsTypes="AA">
                                      <p:cBhvr>
                                        <p:cTn id="199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9500"/>
                            </p:stCondLst>
                            <p:childTnLst>
                              <p:par>
                                <p:cTn id="20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2" dur="2000" fill="hold"/>
                                        <p:tgtEl>
                                          <p:spTgt spid="4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  <p:bldP spid="31" grpId="0" animBg="1"/>
      <p:bldP spid="31" grpId="1" animBg="1"/>
      <p:bldP spid="32" grpId="0"/>
      <p:bldP spid="33" grpId="0"/>
      <p:bldP spid="34" grpId="0" animBg="1"/>
      <p:bldP spid="60" grpId="0"/>
      <p:bldP spid="61" grpId="0" animBg="1"/>
      <p:bldP spid="61" grpId="1" animBg="1"/>
      <p:bldP spid="62" grpId="0"/>
      <p:bldP spid="68" grpId="0"/>
      <p:bldP spid="73" grpId="0" animBg="1"/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Bouquet">
            <a:extLst>
              <a:ext uri="{FF2B5EF4-FFF2-40B4-BE49-F238E27FC236}">
                <a16:creationId xmlns:a16="http://schemas.microsoft.com/office/drawing/2014/main" id="{AF53BC93-1C70-0739-E2EA-567DD80B1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7B1DF3DD-5EBE-E5C6-5771-C81674CB7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1013" y="847612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I: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iễn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1A69B8C0-EAC3-F4FF-4ED4-123546EDC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7107" y="9631586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Arial" panose="020B7200000000000000" pitchFamily="34" charset="0"/>
              </a:rPr>
              <a:t>Z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C8543B08-6B03-DCCF-6840-70E4641E9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7307" y="9236298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Arial" panose="020B7200000000000000" pitchFamily="34" charset="0"/>
              </a:rPr>
              <a:t>  N</a:t>
            </a:r>
          </a:p>
        </p:txBody>
      </p:sp>
      <p:sp>
        <p:nvSpPr>
          <p:cNvPr id="10" name="Freeform 4">
            <a:extLst>
              <a:ext uri="{FF2B5EF4-FFF2-40B4-BE49-F238E27FC236}">
                <a16:creationId xmlns:a16="http://schemas.microsoft.com/office/drawing/2014/main" id="{02DD06D6-0978-5C50-262B-9B9EFBA725AA}"/>
              </a:ext>
            </a:extLst>
          </p:cNvPr>
          <p:cNvSpPr>
            <a:spLocks/>
          </p:cNvSpPr>
          <p:nvPr/>
        </p:nvSpPr>
        <p:spPr bwMode="auto">
          <a:xfrm>
            <a:off x="2205507" y="9439498"/>
            <a:ext cx="228600" cy="177800"/>
          </a:xfrm>
          <a:custGeom>
            <a:avLst/>
            <a:gdLst>
              <a:gd name="T0" fmla="*/ 2147483646 w 144"/>
              <a:gd name="T1" fmla="*/ 2147483646 h 112"/>
              <a:gd name="T2" fmla="*/ 2147483646 w 144"/>
              <a:gd name="T3" fmla="*/ 2147483646 h 112"/>
              <a:gd name="T4" fmla="*/ 0 w 144"/>
              <a:gd name="T5" fmla="*/ 2147483646 h 112"/>
              <a:gd name="T6" fmla="*/ 2147483646 w 144"/>
              <a:gd name="T7" fmla="*/ 2147483646 h 112"/>
              <a:gd name="T8" fmla="*/ 2147483646 w 14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4" h="112">
                <a:moveTo>
                  <a:pt x="144" y="8"/>
                </a:moveTo>
                <a:cubicBezTo>
                  <a:pt x="108" y="4"/>
                  <a:pt x="72" y="0"/>
                  <a:pt x="48" y="8"/>
                </a:cubicBezTo>
                <a:cubicBezTo>
                  <a:pt x="24" y="16"/>
                  <a:pt x="0" y="40"/>
                  <a:pt x="0" y="56"/>
                </a:cubicBezTo>
                <a:cubicBezTo>
                  <a:pt x="0" y="72"/>
                  <a:pt x="24" y="96"/>
                  <a:pt x="48" y="104"/>
                </a:cubicBezTo>
                <a:cubicBezTo>
                  <a:pt x="72" y="112"/>
                  <a:pt x="108" y="108"/>
                  <a:pt x="144" y="10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FD4A906D-338D-6198-4361-FC70A5ABD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9507" y="8426673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.VnArial" panose="020B7200000000000000" pitchFamily="34" charset="0"/>
              </a:rPr>
              <a:t>;</a:t>
            </a:r>
          </a:p>
        </p:txBody>
      </p:sp>
      <p:sp>
        <p:nvSpPr>
          <p:cNvPr id="12" name="Line 6">
            <a:extLst>
              <a:ext uri="{FF2B5EF4-FFF2-40B4-BE49-F238E27FC236}">
                <a16:creationId xmlns:a16="http://schemas.microsoft.com/office/drawing/2014/main" id="{E6CEB0CD-2B78-1B5E-84D4-FB757B472A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67307" y="5180489"/>
            <a:ext cx="7670800" cy="95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7">
            <a:extLst>
              <a:ext uri="{FF2B5EF4-FFF2-40B4-BE49-F238E27FC236}">
                <a16:creationId xmlns:a16="http://schemas.microsoft.com/office/drawing/2014/main" id="{A60CB2DE-6DA5-2BF8-004E-F84F97A484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3095" y="5037614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B0A65819-04E8-60DB-D7BE-B0F06637D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7357" y="4643914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ahoma" panose="020B060403050404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4193B2AE-9FAA-DB4A-39AE-749F37610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5095" y="4610577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ahoma" panose="020B060403050404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16" name="Line 10">
            <a:extLst>
              <a:ext uri="{FF2B5EF4-FFF2-40B4-BE49-F238E27FC236}">
                <a16:creationId xmlns:a16="http://schemas.microsoft.com/office/drawing/2014/main" id="{7529068B-796A-99F6-B6FC-98E603EB4C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1482" y="5101114"/>
            <a:ext cx="2741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1">
            <a:extLst>
              <a:ext uri="{FF2B5EF4-FFF2-40B4-BE49-F238E27FC236}">
                <a16:creationId xmlns:a16="http://schemas.microsoft.com/office/drawing/2014/main" id="{962FF1D5-AB89-D8E2-E19C-B3BB9FBCC1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8695" y="5253514"/>
            <a:ext cx="914400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2">
            <a:extLst>
              <a:ext uri="{FF2B5EF4-FFF2-40B4-BE49-F238E27FC236}">
                <a16:creationId xmlns:a16="http://schemas.microsoft.com/office/drawing/2014/main" id="{08E2FF54-46F2-8D46-DC8D-D613DD89A1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8695" y="5101114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" name="Group 13">
            <a:extLst>
              <a:ext uri="{FF2B5EF4-FFF2-40B4-BE49-F238E27FC236}">
                <a16:creationId xmlns:a16="http://schemas.microsoft.com/office/drawing/2014/main" id="{143412D4-DB6E-8A9A-F652-C3BEE36D7A76}"/>
              </a:ext>
            </a:extLst>
          </p:cNvPr>
          <p:cNvGrpSpPr>
            <a:grpSpLocks/>
          </p:cNvGrpSpPr>
          <p:nvPr/>
        </p:nvGrpSpPr>
        <p:grpSpPr bwMode="auto">
          <a:xfrm>
            <a:off x="4620095" y="5397977"/>
            <a:ext cx="685800" cy="671512"/>
            <a:chOff x="2400" y="3840"/>
            <a:chExt cx="432" cy="423"/>
          </a:xfrm>
        </p:grpSpPr>
        <p:sp>
          <p:nvSpPr>
            <p:cNvPr id="20" name="Text Box 14">
              <a:extLst>
                <a:ext uri="{FF2B5EF4-FFF2-40B4-BE49-F238E27FC236}">
                  <a16:creationId xmlns:a16="http://schemas.microsoft.com/office/drawing/2014/main" id="{D7F47987-F9E4-00C2-D315-94B464ABF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21" name="Text Box 15">
              <a:extLst>
                <a:ext uri="{FF2B5EF4-FFF2-40B4-BE49-F238E27FC236}">
                  <a16:creationId xmlns:a16="http://schemas.microsoft.com/office/drawing/2014/main" id="{4149A209-2BAC-1FFB-BD19-7B9F2DCA3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2" name="Line 16">
              <a:extLst>
                <a:ext uri="{FF2B5EF4-FFF2-40B4-BE49-F238E27FC236}">
                  <a16:creationId xmlns:a16="http://schemas.microsoft.com/office/drawing/2014/main" id="{627DED36-EF34-3A69-7637-DEC147957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Line 17">
            <a:extLst>
              <a:ext uri="{FF2B5EF4-FFF2-40B4-BE49-F238E27FC236}">
                <a16:creationId xmlns:a16="http://schemas.microsoft.com/office/drawing/2014/main" id="{8B66067B-EC2D-D1D5-1326-2E36F7CD3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9895" y="5024914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8">
            <a:extLst>
              <a:ext uri="{FF2B5EF4-FFF2-40B4-BE49-F238E27FC236}">
                <a16:creationId xmlns:a16="http://schemas.microsoft.com/office/drawing/2014/main" id="{9691F09D-ACAF-F8D4-B6B2-C0A5EC573F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4295" y="5101114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" name="Group 20">
            <a:extLst>
              <a:ext uri="{FF2B5EF4-FFF2-40B4-BE49-F238E27FC236}">
                <a16:creationId xmlns:a16="http://schemas.microsoft.com/office/drawing/2014/main" id="{52862A7B-03CB-A079-0375-EF5444A6698F}"/>
              </a:ext>
            </a:extLst>
          </p:cNvPr>
          <p:cNvGrpSpPr>
            <a:grpSpLocks/>
          </p:cNvGrpSpPr>
          <p:nvPr/>
        </p:nvGrpSpPr>
        <p:grpSpPr bwMode="auto">
          <a:xfrm>
            <a:off x="3705695" y="5410677"/>
            <a:ext cx="685800" cy="671512"/>
            <a:chOff x="2400" y="3840"/>
            <a:chExt cx="432" cy="423"/>
          </a:xfrm>
        </p:grpSpPr>
        <p:sp>
          <p:nvSpPr>
            <p:cNvPr id="27" name="Text Box 21">
              <a:extLst>
                <a:ext uri="{FF2B5EF4-FFF2-40B4-BE49-F238E27FC236}">
                  <a16:creationId xmlns:a16="http://schemas.microsoft.com/office/drawing/2014/main" id="{FA127364-C6D2-E7B7-4430-A8C08047D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28" name="Text Box 22">
              <a:extLst>
                <a:ext uri="{FF2B5EF4-FFF2-40B4-BE49-F238E27FC236}">
                  <a16:creationId xmlns:a16="http://schemas.microsoft.com/office/drawing/2014/main" id="{4A8F6EDE-5362-8CD3-38FE-015CD81545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9" name="Line 23">
              <a:extLst>
                <a:ext uri="{FF2B5EF4-FFF2-40B4-BE49-F238E27FC236}">
                  <a16:creationId xmlns:a16="http://schemas.microsoft.com/office/drawing/2014/main" id="{7D809B15-602A-7558-C292-DD3B06708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24">
            <a:extLst>
              <a:ext uri="{FF2B5EF4-FFF2-40B4-BE49-F238E27FC236}">
                <a16:creationId xmlns:a16="http://schemas.microsoft.com/office/drawing/2014/main" id="{FE359962-3BC4-0865-2A4E-BDB0273BF957}"/>
              </a:ext>
            </a:extLst>
          </p:cNvPr>
          <p:cNvGrpSpPr>
            <a:grpSpLocks/>
          </p:cNvGrpSpPr>
          <p:nvPr/>
        </p:nvGrpSpPr>
        <p:grpSpPr bwMode="auto">
          <a:xfrm>
            <a:off x="2791295" y="5397977"/>
            <a:ext cx="685800" cy="671512"/>
            <a:chOff x="2400" y="3840"/>
            <a:chExt cx="432" cy="423"/>
          </a:xfrm>
        </p:grpSpPr>
        <p:sp>
          <p:nvSpPr>
            <p:cNvPr id="31" name="Text Box 25">
              <a:extLst>
                <a:ext uri="{FF2B5EF4-FFF2-40B4-BE49-F238E27FC236}">
                  <a16:creationId xmlns:a16="http://schemas.microsoft.com/office/drawing/2014/main" id="{9D5DAD06-DF49-02C3-10DA-E64273774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-3</a:t>
              </a:r>
            </a:p>
          </p:txBody>
        </p:sp>
        <p:sp>
          <p:nvSpPr>
            <p:cNvPr id="32" name="Text Box 26">
              <a:extLst>
                <a:ext uri="{FF2B5EF4-FFF2-40B4-BE49-F238E27FC236}">
                  <a16:creationId xmlns:a16="http://schemas.microsoft.com/office/drawing/2014/main" id="{A57070D4-1DA6-41C6-AFFF-9009DAD3D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3" name="Line 27">
              <a:extLst>
                <a:ext uri="{FF2B5EF4-FFF2-40B4-BE49-F238E27FC236}">
                  <a16:creationId xmlns:a16="http://schemas.microsoft.com/office/drawing/2014/main" id="{8C9FEBD5-D3B3-5A60-C894-E15C4DDB12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Line 37">
            <a:extLst>
              <a:ext uri="{FF2B5EF4-FFF2-40B4-BE49-F238E27FC236}">
                <a16:creationId xmlns:a16="http://schemas.microsoft.com/office/drawing/2014/main" id="{A928F714-24BB-01F9-7AE9-FE3E6A877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8045" y="5037614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Text Box 38">
            <a:extLst>
              <a:ext uri="{FF2B5EF4-FFF2-40B4-BE49-F238E27FC236}">
                <a16:creationId xmlns:a16="http://schemas.microsoft.com/office/drawing/2014/main" id="{5588C48F-BECE-A6A1-223F-FA7D8ADCE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8020" y="4661377"/>
            <a:ext cx="40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6" name="Line 10">
            <a:extLst>
              <a:ext uri="{FF2B5EF4-FFF2-40B4-BE49-F238E27FC236}">
                <a16:creationId xmlns:a16="http://schemas.microsoft.com/office/drawing/2014/main" id="{5A85265B-E13D-59F3-EFF9-CCC4043236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3095" y="5169377"/>
            <a:ext cx="274161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30">
                <a:extLst>
                  <a:ext uri="{FF2B5EF4-FFF2-40B4-BE49-F238E27FC236}">
                    <a16:creationId xmlns:a16="http://schemas.microsoft.com/office/drawing/2014/main" id="{617ACBDF-A835-29B5-458F-DB940E03D6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105" y="1384252"/>
                <a:ext cx="11200638" cy="70160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u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ố: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30">
                <a:extLst>
                  <a:ext uri="{FF2B5EF4-FFF2-40B4-BE49-F238E27FC236}">
                    <a16:creationId xmlns:a16="http://schemas.microsoft.com/office/drawing/2014/main" id="{617ACBDF-A835-29B5-458F-DB940E03D6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105" y="1384252"/>
                <a:ext cx="11200638" cy="701602"/>
              </a:xfrm>
              <a:prstGeom prst="rect">
                <a:avLst/>
              </a:prstGeom>
              <a:blipFill>
                <a:blip r:embed="rId3"/>
                <a:stretch>
                  <a:fillRect l="-1143" b="-1043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2">
            <a:extLst>
              <a:ext uri="{FF2B5EF4-FFF2-40B4-BE49-F238E27FC236}">
                <a16:creationId xmlns:a16="http://schemas.microsoft.com/office/drawing/2014/main" id="{7DB5B645-66F6-8B05-82B6-C9E939F5D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133" y="1787338"/>
            <a:ext cx="609600" cy="304800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56">
                <a:extLst>
                  <a:ext uri="{FF2B5EF4-FFF2-40B4-BE49-F238E27FC236}">
                    <a16:creationId xmlns:a16="http://schemas.microsoft.com/office/drawing/2014/main" id="{49FA2516-EA79-142C-B4F6-E5C53E8EF5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197" y="3302453"/>
                <a:ext cx="11268206" cy="11346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ắt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ta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.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 Box 56">
                <a:extLst>
                  <a:ext uri="{FF2B5EF4-FFF2-40B4-BE49-F238E27FC236}">
                    <a16:creationId xmlns:a16="http://schemas.microsoft.com/office/drawing/2014/main" id="{49FA2516-EA79-142C-B4F6-E5C53E8EF5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197" y="3302453"/>
                <a:ext cx="11268206" cy="1134670"/>
              </a:xfrm>
              <a:prstGeom prst="rect">
                <a:avLst/>
              </a:prstGeom>
              <a:blipFill>
                <a:blip r:embed="rId4"/>
                <a:stretch>
                  <a:fillRect l="-1082" t="-5914" r="-1298" b="-59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56">
                <a:extLst>
                  <a:ext uri="{FF2B5EF4-FFF2-40B4-BE49-F238E27FC236}">
                    <a16:creationId xmlns:a16="http://schemas.microsoft.com/office/drawing/2014/main" id="{88F788B4-A998-9778-690C-6D2ACA4123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105" y="2027461"/>
                <a:ext cx="12338987" cy="11337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Chia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)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đơ</m:t>
                    </m:r>
                    <m:r>
                      <m:rPr>
                        <m:sty m:val="p"/>
                      </m:rP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ị </m:t>
                    </m:r>
                    <m:r>
                      <m:rPr>
                        <m:sty m:val="p"/>
                      </m:rP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ũ)</m:t>
                    </m:r>
                  </m:oMath>
                </a14:m>
                <a:endPara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56">
                <a:extLst>
                  <a:ext uri="{FF2B5EF4-FFF2-40B4-BE49-F238E27FC236}">
                    <a16:creationId xmlns:a16="http://schemas.microsoft.com/office/drawing/2014/main" id="{88F788B4-A998-9778-690C-6D2ACA4123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105" y="2027461"/>
                <a:ext cx="12338987" cy="1133772"/>
              </a:xfrm>
              <a:prstGeom prst="rect">
                <a:avLst/>
              </a:prstGeom>
              <a:blipFill>
                <a:blip r:embed="rId5"/>
                <a:stretch>
                  <a:fillRect l="-1038" t="-5914" b="-59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7">
            <a:extLst>
              <a:ext uri="{FF2B5EF4-FFF2-40B4-BE49-F238E27FC236}">
                <a16:creationId xmlns:a16="http://schemas.microsoft.com/office/drawing/2014/main" id="{50D29B09-6CD9-76CC-ABA2-FAD09C800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4295" y="1382109"/>
            <a:ext cx="609600" cy="361950"/>
          </a:xfrm>
          <a:prstGeom prst="ellips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dirty="0">
              <a:solidFill>
                <a:srgbClr val="FF0000"/>
              </a:solidFill>
              <a:highlight>
                <a:srgbClr val="000080"/>
              </a:highlight>
            </a:endParaRPr>
          </a:p>
        </p:txBody>
      </p:sp>
      <p:sp>
        <p:nvSpPr>
          <p:cNvPr id="54" name="Text Box 9">
            <a:extLst>
              <a:ext uri="{FF2B5EF4-FFF2-40B4-BE49-F238E27FC236}">
                <a16:creationId xmlns:a16="http://schemas.microsoft.com/office/drawing/2014/main" id="{FCF8A037-E773-929F-EF05-2B07555DB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526" y="4563557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41086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 -2.22222E-6 L 3.75E-6 -2.22222E-6 " pathEditMode="relative" rAng="0" ptsTypes="AA">
                                      <p:cBhvr>
                                        <p:cTn id="92" dur="2000" spd="-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00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500"/>
                            </p:stCondLst>
                            <p:childTnLst>
                              <p:par>
                                <p:cTn id="10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157 -2.22222E-6 L -0.10157 -2.22222E-6 " pathEditMode="relative" rAng="0" ptsTypes="AA">
                                      <p:cBhvr>
                                        <p:cTn id="103" dur="2000" spd="-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6500"/>
                            </p:stCondLst>
                            <p:childTnLst>
                              <p:par>
                                <p:cTn id="10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5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0" grpId="0" animBg="1"/>
      <p:bldP spid="38" grpId="0" animBg="1"/>
      <p:bldP spid="51" grpId="0"/>
      <p:bldP spid="52" grpId="0"/>
      <p:bldP spid="53" grpId="0" animBg="1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Bouquet">
            <a:extLst>
              <a:ext uri="{FF2B5EF4-FFF2-40B4-BE49-F238E27FC236}">
                <a16:creationId xmlns:a16="http://schemas.microsoft.com/office/drawing/2014/main" id="{FA8BB191-EA02-CE11-4F7C-3E4302E9C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83498485-EF1E-373C-2743-9B94FBD31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9958" y="732287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I: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iễn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" name="Line 2">
            <a:extLst>
              <a:ext uri="{FF2B5EF4-FFF2-40B4-BE49-F238E27FC236}">
                <a16:creationId xmlns:a16="http://schemas.microsoft.com/office/drawing/2014/main" id="{A4A78511-E110-90EE-B663-E862167EC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4319" y="3938122"/>
            <a:ext cx="0" cy="304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3">
            <a:extLst>
              <a:ext uri="{FF2B5EF4-FFF2-40B4-BE49-F238E27FC236}">
                <a16:creationId xmlns:a16="http://schemas.microsoft.com/office/drawing/2014/main" id="{BFEF136C-E4A3-48C6-ADC1-D830E2B279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5519" y="3938122"/>
            <a:ext cx="0" cy="304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5">
            <a:extLst>
              <a:ext uri="{FF2B5EF4-FFF2-40B4-BE49-F238E27FC236}">
                <a16:creationId xmlns:a16="http://schemas.microsoft.com/office/drawing/2014/main" id="{E000D634-7787-F189-CF26-482D05251B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4519" y="4090522"/>
            <a:ext cx="81295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4E51FF10-0648-E01F-4066-50ABB53F7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3431" y="3906372"/>
            <a:ext cx="9525" cy="3349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2F9AEDAB-7241-F279-4C4A-7BA82289B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8806" y="4166722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ahoma" panose="020B060403050404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81718E1E-DF92-F708-41A5-4CA8669AF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3394" y="3504735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2B95A6B0-B818-67D7-1203-17F0E91697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1919" y="3938122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754B46FC-9237-07C7-2E00-46374E1917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4129" y="4014322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" name="Group 12">
            <a:extLst>
              <a:ext uri="{FF2B5EF4-FFF2-40B4-BE49-F238E27FC236}">
                <a16:creationId xmlns:a16="http://schemas.microsoft.com/office/drawing/2014/main" id="{49D79661-86F4-ECC3-CDE7-3BFF681C0F55}"/>
              </a:ext>
            </a:extLst>
          </p:cNvPr>
          <p:cNvGrpSpPr>
            <a:grpSpLocks/>
          </p:cNvGrpSpPr>
          <p:nvPr/>
        </p:nvGrpSpPr>
        <p:grpSpPr bwMode="auto">
          <a:xfrm>
            <a:off x="5228351" y="4309597"/>
            <a:ext cx="609600" cy="609600"/>
            <a:chOff x="1920" y="3984"/>
            <a:chExt cx="384" cy="384"/>
          </a:xfrm>
        </p:grpSpPr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40D0EAD3-047D-4710-8079-000451320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8" name="Text Box 14">
              <a:extLst>
                <a:ext uri="{FF2B5EF4-FFF2-40B4-BE49-F238E27FC236}">
                  <a16:creationId xmlns:a16="http://schemas.microsoft.com/office/drawing/2014/main" id="{7F37F626-FB42-3781-8935-02F12EE2D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ahoma" panose="020B060403050404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DF9DAD96-A761-9E1A-20C2-85FC4E2FC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16">
            <a:extLst>
              <a:ext uri="{FF2B5EF4-FFF2-40B4-BE49-F238E27FC236}">
                <a16:creationId xmlns:a16="http://schemas.microsoft.com/office/drawing/2014/main" id="{BBAB12AB-1ECC-2686-90A3-7055987574DF}"/>
              </a:ext>
            </a:extLst>
          </p:cNvPr>
          <p:cNvGrpSpPr>
            <a:grpSpLocks/>
          </p:cNvGrpSpPr>
          <p:nvPr/>
        </p:nvGrpSpPr>
        <p:grpSpPr bwMode="auto">
          <a:xfrm>
            <a:off x="5635546" y="4324871"/>
            <a:ext cx="609600" cy="609600"/>
            <a:chOff x="1920" y="3984"/>
            <a:chExt cx="384" cy="384"/>
          </a:xfrm>
        </p:grpSpPr>
        <p:sp>
          <p:nvSpPr>
            <p:cNvPr id="21" name="Text Box 17">
              <a:extLst>
                <a:ext uri="{FF2B5EF4-FFF2-40B4-BE49-F238E27FC236}">
                  <a16:creationId xmlns:a16="http://schemas.microsoft.com/office/drawing/2014/main" id="{A0962748-D02B-635E-3717-D85F03729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99BEB642-B37A-CB71-595E-112581CE26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ahoma" panose="020B060403050404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AA130E24-93F7-3D52-25C1-0D117A062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20">
            <a:extLst>
              <a:ext uri="{FF2B5EF4-FFF2-40B4-BE49-F238E27FC236}">
                <a16:creationId xmlns:a16="http://schemas.microsoft.com/office/drawing/2014/main" id="{70FC890C-88F6-D143-21FD-FE42950D7FF1}"/>
              </a:ext>
            </a:extLst>
          </p:cNvPr>
          <p:cNvGrpSpPr>
            <a:grpSpLocks/>
          </p:cNvGrpSpPr>
          <p:nvPr/>
        </p:nvGrpSpPr>
        <p:grpSpPr bwMode="auto">
          <a:xfrm>
            <a:off x="6028452" y="4306423"/>
            <a:ext cx="609600" cy="609600"/>
            <a:chOff x="1920" y="3984"/>
            <a:chExt cx="384" cy="384"/>
          </a:xfrm>
        </p:grpSpPr>
        <p:sp>
          <p:nvSpPr>
            <p:cNvPr id="25" name="Text Box 21">
              <a:extLst>
                <a:ext uri="{FF2B5EF4-FFF2-40B4-BE49-F238E27FC236}">
                  <a16:creationId xmlns:a16="http://schemas.microsoft.com/office/drawing/2014/main" id="{4FEAAC5D-A861-F557-18D0-708A5AAF6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ahoma" panose="020B060403050404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6" name="Text Box 22">
              <a:extLst>
                <a:ext uri="{FF2B5EF4-FFF2-40B4-BE49-F238E27FC236}">
                  <a16:creationId xmlns:a16="http://schemas.microsoft.com/office/drawing/2014/main" id="{80473052-2FC8-6260-3117-6AB8004E68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ahoma" panose="020B060403050404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27" name="Line 23">
              <a:extLst>
                <a:ext uri="{FF2B5EF4-FFF2-40B4-BE49-F238E27FC236}">
                  <a16:creationId xmlns:a16="http://schemas.microsoft.com/office/drawing/2014/main" id="{FA6A8E44-F1C6-D47C-A6C0-1197B87C3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Line 24">
            <a:extLst>
              <a:ext uri="{FF2B5EF4-FFF2-40B4-BE49-F238E27FC236}">
                <a16:creationId xmlns:a16="http://schemas.microsoft.com/office/drawing/2014/main" id="{BA3E0822-45D6-28A2-054C-5A56DA6F76B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0719" y="3938122"/>
            <a:ext cx="0" cy="304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27">
                <a:extLst>
                  <a:ext uri="{FF2B5EF4-FFF2-40B4-BE49-F238E27FC236}">
                    <a16:creationId xmlns:a16="http://schemas.microsoft.com/office/drawing/2014/main" id="{70CB90D6-8FB8-238E-49CC-A691DED5E2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394" y="1967255"/>
                <a:ext cx="8382000" cy="7033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 1,4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,4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27">
                <a:extLst>
                  <a:ext uri="{FF2B5EF4-FFF2-40B4-BE49-F238E27FC236}">
                    <a16:creationId xmlns:a16="http://schemas.microsoft.com/office/drawing/2014/main" id="{70CB90D6-8FB8-238E-49CC-A691DED5E2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394" y="1967255"/>
                <a:ext cx="8382000" cy="703398"/>
              </a:xfrm>
              <a:prstGeom prst="rect">
                <a:avLst/>
              </a:prstGeom>
              <a:blipFill>
                <a:blip r:embed="rId3"/>
                <a:stretch>
                  <a:fillRect l="-1455" b="-1043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28">
            <a:extLst>
              <a:ext uri="{FF2B5EF4-FFF2-40B4-BE49-F238E27FC236}">
                <a16:creationId xmlns:a16="http://schemas.microsoft.com/office/drawing/2014/main" id="{518DC6AF-4C14-6BDF-0403-97BA97219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9356" y="3434885"/>
            <a:ext cx="730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ahoma" panose="020B060403050404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33" name="Text Box 29">
            <a:extLst>
              <a:ext uri="{FF2B5EF4-FFF2-40B4-BE49-F238E27FC236}">
                <a16:creationId xmlns:a16="http://schemas.microsoft.com/office/drawing/2014/main" id="{7889FA21-EB15-22F9-B24E-3DBCB4191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0556" y="3393610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ahoma" panose="020B0604030504040204" pitchFamily="34" charset="0"/>
                <a:cs typeface="Arial" panose="020B0604020202020204" pitchFamily="34" charset="0"/>
              </a:rPr>
              <a:t>-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0">
                <a:extLst>
                  <a:ext uri="{FF2B5EF4-FFF2-40B4-BE49-F238E27FC236}">
                    <a16:creationId xmlns:a16="http://schemas.microsoft.com/office/drawing/2014/main" id="{085AE7A2-A158-8F47-19C5-4265D7DBED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400" y="1385846"/>
                <a:ext cx="11200638" cy="5232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hữu tỉ 1,4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ố: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0">
                <a:extLst>
                  <a:ext uri="{FF2B5EF4-FFF2-40B4-BE49-F238E27FC236}">
                    <a16:creationId xmlns:a16="http://schemas.microsoft.com/office/drawing/2014/main" id="{085AE7A2-A158-8F47-19C5-4265D7DBED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400" y="1385846"/>
                <a:ext cx="11200638" cy="523220"/>
              </a:xfrm>
              <a:prstGeom prst="rect">
                <a:avLst/>
              </a:prstGeom>
              <a:blipFill>
                <a:blip r:embed="rId4"/>
                <a:stretch>
                  <a:fillRect l="-1088" t="-11628" b="-3139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ine 31">
            <a:extLst>
              <a:ext uri="{FF2B5EF4-FFF2-40B4-BE49-F238E27FC236}">
                <a16:creationId xmlns:a16="http://schemas.microsoft.com/office/drawing/2014/main" id="{CA1EDB88-BA25-E68E-59D7-3026716DA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7919" y="3998447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32">
            <a:extLst>
              <a:ext uri="{FF2B5EF4-FFF2-40B4-BE49-F238E27FC236}">
                <a16:creationId xmlns:a16="http://schemas.microsoft.com/office/drawing/2014/main" id="{AB218CD2-E506-7346-80B3-0400A2165A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5475" y="4014322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33">
            <a:extLst>
              <a:ext uri="{FF2B5EF4-FFF2-40B4-BE49-F238E27FC236}">
                <a16:creationId xmlns:a16="http://schemas.microsoft.com/office/drawing/2014/main" id="{D6C4EC85-31E3-2EC2-1308-8B58C3FF97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9169" y="3985747"/>
            <a:ext cx="0" cy="209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" name="Group 35">
            <a:extLst>
              <a:ext uri="{FF2B5EF4-FFF2-40B4-BE49-F238E27FC236}">
                <a16:creationId xmlns:a16="http://schemas.microsoft.com/office/drawing/2014/main" id="{6A4CCD83-A329-FA9B-DEAD-C9C443E9AB3A}"/>
              </a:ext>
            </a:extLst>
          </p:cNvPr>
          <p:cNvGrpSpPr>
            <a:grpSpLocks/>
          </p:cNvGrpSpPr>
          <p:nvPr/>
        </p:nvGrpSpPr>
        <p:grpSpPr bwMode="auto">
          <a:xfrm>
            <a:off x="6779519" y="4309597"/>
            <a:ext cx="609600" cy="609600"/>
            <a:chOff x="1920" y="3984"/>
            <a:chExt cx="384" cy="384"/>
          </a:xfrm>
        </p:grpSpPr>
        <p:sp>
          <p:nvSpPr>
            <p:cNvPr id="40" name="Text Box 36">
              <a:extLst>
                <a:ext uri="{FF2B5EF4-FFF2-40B4-BE49-F238E27FC236}">
                  <a16:creationId xmlns:a16="http://schemas.microsoft.com/office/drawing/2014/main" id="{D1D75445-5EAF-4B8B-9844-46A06FC6C6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ahoma" panose="020B060403050404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41" name="Text Box 37">
              <a:extLst>
                <a:ext uri="{FF2B5EF4-FFF2-40B4-BE49-F238E27FC236}">
                  <a16:creationId xmlns:a16="http://schemas.microsoft.com/office/drawing/2014/main" id="{BF04161E-0BA9-79C6-E58F-D5ED82719C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ahoma" panose="020B060403050404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42" name="Line 38">
              <a:extLst>
                <a:ext uri="{FF2B5EF4-FFF2-40B4-BE49-F238E27FC236}">
                  <a16:creationId xmlns:a16="http://schemas.microsoft.com/office/drawing/2014/main" id="{E824B883-8BD6-F662-386F-FD0B23D4F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56">
                <a:extLst>
                  <a:ext uri="{FF2B5EF4-FFF2-40B4-BE49-F238E27FC236}">
                    <a16:creationId xmlns:a16="http://schemas.microsoft.com/office/drawing/2014/main" id="{5D20F447-66F9-8CF2-9D8B-775931730E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930164"/>
                <a:ext cx="11268206" cy="989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ắ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ta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Text Box 56">
                <a:extLst>
                  <a:ext uri="{FF2B5EF4-FFF2-40B4-BE49-F238E27FC236}">
                    <a16:creationId xmlns:a16="http://schemas.microsoft.com/office/drawing/2014/main" id="{5D20F447-66F9-8CF2-9D8B-775931730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930164"/>
                <a:ext cx="11268206" cy="989245"/>
              </a:xfrm>
              <a:prstGeom prst="rect">
                <a:avLst/>
              </a:prstGeom>
              <a:blipFill>
                <a:blip r:embed="rId5"/>
                <a:stretch>
                  <a:fillRect l="-812" t="-4938" b="-55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7">
            <a:extLst>
              <a:ext uri="{FF2B5EF4-FFF2-40B4-BE49-F238E27FC236}">
                <a16:creationId xmlns:a16="http://schemas.microsoft.com/office/drawing/2014/main" id="{C60CC4E9-C22F-74CF-5109-7ABC2706F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3319" y="2366575"/>
            <a:ext cx="609600" cy="361950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8" name="Text Box 58">
            <a:extLst>
              <a:ext uri="{FF2B5EF4-FFF2-40B4-BE49-F238E27FC236}">
                <a16:creationId xmlns:a16="http://schemas.microsoft.com/office/drawing/2014/main" id="{EF4AE826-EE21-C739-E95D-E2714EFFD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5069" y="3455522"/>
            <a:ext cx="73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56">
                <a:extLst>
                  <a:ext uri="{FF2B5EF4-FFF2-40B4-BE49-F238E27FC236}">
                    <a16:creationId xmlns:a16="http://schemas.microsoft.com/office/drawing/2014/main" id="{A20D24EB-4191-104F-D5B7-2380932224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75775" y="4938629"/>
                <a:ext cx="12338987" cy="983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Chia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)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đơ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ị 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ũ)</m:t>
                    </m:r>
                  </m:oMath>
                </a14:m>
                <a:endPara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 Box 56">
                <a:extLst>
                  <a:ext uri="{FF2B5EF4-FFF2-40B4-BE49-F238E27FC236}">
                    <a16:creationId xmlns:a16="http://schemas.microsoft.com/office/drawing/2014/main" id="{A20D24EB-4191-104F-D5B7-238093222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5775" y="4938629"/>
                <a:ext cx="12338987" cy="983218"/>
              </a:xfrm>
              <a:prstGeom prst="rect">
                <a:avLst/>
              </a:prstGeom>
              <a:blipFill>
                <a:blip r:embed="rId6"/>
                <a:stretch>
                  <a:fillRect l="-791" t="-4969" b="-5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57">
            <a:extLst>
              <a:ext uri="{FF2B5EF4-FFF2-40B4-BE49-F238E27FC236}">
                <a16:creationId xmlns:a16="http://schemas.microsoft.com/office/drawing/2014/main" id="{8BA10A51-D0D1-4506-1E00-F63E4B629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3319" y="1937950"/>
            <a:ext cx="609600" cy="361950"/>
          </a:xfrm>
          <a:prstGeom prst="ellips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dirty="0">
              <a:solidFill>
                <a:srgbClr val="FF0000"/>
              </a:solidFill>
              <a:highlight>
                <a:srgbClr val="000080"/>
              </a:highlight>
            </a:endParaRPr>
          </a:p>
        </p:txBody>
      </p:sp>
      <p:sp>
        <p:nvSpPr>
          <p:cNvPr id="65" name="Text Box 58">
            <a:extLst>
              <a:ext uri="{FF2B5EF4-FFF2-40B4-BE49-F238E27FC236}">
                <a16:creationId xmlns:a16="http://schemas.microsoft.com/office/drawing/2014/main" id="{B3B4FB7F-9495-519F-A6BB-A01221DD4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4069" y="3518656"/>
            <a:ext cx="73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6" name="Line 32">
            <a:extLst>
              <a:ext uri="{FF2B5EF4-FFF2-40B4-BE49-F238E27FC236}">
                <a16:creationId xmlns:a16="http://schemas.microsoft.com/office/drawing/2014/main" id="{D8B5C5A4-BC04-DDCD-708B-13031BCFC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9169" y="3985017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7" name="Group 20">
            <a:extLst>
              <a:ext uri="{FF2B5EF4-FFF2-40B4-BE49-F238E27FC236}">
                <a16:creationId xmlns:a16="http://schemas.microsoft.com/office/drawing/2014/main" id="{4902BE55-FA36-E0BE-0CE6-6F670DECBFDA}"/>
              </a:ext>
            </a:extLst>
          </p:cNvPr>
          <p:cNvGrpSpPr>
            <a:grpSpLocks/>
          </p:cNvGrpSpPr>
          <p:nvPr/>
        </p:nvGrpSpPr>
        <p:grpSpPr bwMode="auto">
          <a:xfrm>
            <a:off x="6411432" y="4291795"/>
            <a:ext cx="481818" cy="609600"/>
            <a:chOff x="1920" y="3984"/>
            <a:chExt cx="384" cy="384"/>
          </a:xfrm>
        </p:grpSpPr>
        <p:sp>
          <p:nvSpPr>
            <p:cNvPr id="68" name="Text Box 21">
              <a:extLst>
                <a:ext uri="{FF2B5EF4-FFF2-40B4-BE49-F238E27FC236}">
                  <a16:creationId xmlns:a16="http://schemas.microsoft.com/office/drawing/2014/main" id="{CB09A1AA-5060-21BB-814F-8F28FDFCD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ahoma" panose="020B060403050404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69" name="Text Box 22">
              <a:extLst>
                <a:ext uri="{FF2B5EF4-FFF2-40B4-BE49-F238E27FC236}">
                  <a16:creationId xmlns:a16="http://schemas.microsoft.com/office/drawing/2014/main" id="{D8331ED8-0FD9-DF3C-D407-6BFF0A0AE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ahoma" panose="020B060403050404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70" name="Line 23">
              <a:extLst>
                <a:ext uri="{FF2B5EF4-FFF2-40B4-BE49-F238E27FC236}">
                  <a16:creationId xmlns:a16="http://schemas.microsoft.com/office/drawing/2014/main" id="{28AD72F7-C5FE-A4C6-40DB-ED34E218E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640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500"/>
                            </p:stCondLst>
                            <p:childTnLst>
                              <p:par>
                                <p:cTn id="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0"/>
                            </p:stCondLst>
                            <p:childTnLst>
                              <p:par>
                                <p:cTn id="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4500"/>
                            </p:stCondLst>
                            <p:childTnLst>
                              <p:par>
                                <p:cTn id="10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0"/>
                            </p:stCondLst>
                            <p:childTnLst>
                              <p:par>
                                <p:cTn id="10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31" grpId="0" animBg="1"/>
      <p:bldP spid="32" grpId="0"/>
      <p:bldP spid="33" grpId="0"/>
      <p:bldP spid="34" grpId="0" animBg="1"/>
      <p:bldP spid="56" grpId="0"/>
      <p:bldP spid="57" grpId="0" animBg="1"/>
      <p:bldP spid="57" grpId="1" animBg="1"/>
      <p:bldP spid="58" grpId="0"/>
      <p:bldP spid="59" grpId="0"/>
      <p:bldP spid="64" grpId="0" animBg="1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Bouquet">
            <a:extLst>
              <a:ext uri="{FF2B5EF4-FFF2-40B4-BE49-F238E27FC236}">
                <a16:creationId xmlns:a16="http://schemas.microsoft.com/office/drawing/2014/main" id="{35BC01C3-AB83-9F89-9994-D416225C8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06" y="0"/>
            <a:ext cx="7273508" cy="886637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3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 Q CÁC SỐ HỮU TỈ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F230D659-D204-08FF-E6D3-C3CE2FA68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34265" y="886637"/>
            <a:ext cx="61698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III: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6" name="Group 149">
            <a:extLst>
              <a:ext uri="{FF2B5EF4-FFF2-40B4-BE49-F238E27FC236}">
                <a16:creationId xmlns:a16="http://schemas.microsoft.com/office/drawing/2014/main" id="{F07DF84E-108E-09BB-7A57-E50F4AD438D3}"/>
              </a:ext>
            </a:extLst>
          </p:cNvPr>
          <p:cNvGrpSpPr>
            <a:grpSpLocks/>
          </p:cNvGrpSpPr>
          <p:nvPr/>
        </p:nvGrpSpPr>
        <p:grpSpPr bwMode="auto">
          <a:xfrm>
            <a:off x="1688884" y="3452280"/>
            <a:ext cx="8115300" cy="769936"/>
            <a:chOff x="264" y="1031"/>
            <a:chExt cx="5112" cy="4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101">
                  <a:extLst>
                    <a:ext uri="{FF2B5EF4-FFF2-40B4-BE49-F238E27FC236}">
                      <a16:creationId xmlns:a16="http://schemas.microsoft.com/office/drawing/2014/main" id="{2014D0E8-306E-39D3-1DF6-E3F784EAE3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817" y="1097"/>
                  <a:ext cx="275" cy="4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800" b="1" dirty="0">
                      <a:solidFill>
                        <a:srgbClr val="FF0066"/>
                      </a:solidFill>
                      <a:latin typeface="Times New Roman" panose="02020603050405020304" pitchFamily="18" charset="0"/>
                    </a:rPr>
                    <a:t>-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8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en-US" altLang="en-US" sz="2800" b="1" dirty="0">
                    <a:solidFill>
                      <a:srgbClr val="FF0066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ectangle 101">
                  <a:extLst>
                    <a:ext uri="{FF2B5EF4-FFF2-40B4-BE49-F238E27FC236}">
                      <a16:creationId xmlns:a16="http://schemas.microsoft.com/office/drawing/2014/main" id="{2014D0E8-306E-39D3-1DF6-E3F784EAE3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flipH="1">
                  <a:off x="817" y="1097"/>
                  <a:ext cx="275" cy="408"/>
                </a:xfrm>
                <a:prstGeom prst="rect">
                  <a:avLst/>
                </a:prstGeom>
                <a:blipFill>
                  <a:blip r:embed="rId3"/>
                  <a:stretch>
                    <a:fillRect l="-48611" t="-1887" b="-1415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Rectangle 103">
              <a:extLst>
                <a:ext uri="{FF2B5EF4-FFF2-40B4-BE49-F238E27FC236}">
                  <a16:creationId xmlns:a16="http://schemas.microsoft.com/office/drawing/2014/main" id="{4B7DCA03-9874-DDF0-70F1-CA72213DF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5" y="1106"/>
              <a:ext cx="1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-1</a:t>
              </a:r>
              <a:endPara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Rectangle 104">
              <a:extLst>
                <a:ext uri="{FF2B5EF4-FFF2-40B4-BE49-F238E27FC236}">
                  <a16:creationId xmlns:a16="http://schemas.microsoft.com/office/drawing/2014/main" id="{63557DF5-EF0D-61CA-9921-54F574B76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" y="108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06">
                  <a:extLst>
                    <a:ext uri="{FF2B5EF4-FFF2-40B4-BE49-F238E27FC236}">
                      <a16:creationId xmlns:a16="http://schemas.microsoft.com/office/drawing/2014/main" id="{C48F8D44-9B48-EF15-7930-FF3D1B9648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0" y="1149"/>
                  <a:ext cx="196" cy="3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6000"/>
                    <a:buFont typeface="Wingdings 3" panose="05040102010807070707" pitchFamily="18" charset="2"/>
                    <a:buChar char=""/>
                    <a:defRPr sz="2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1pPr>
                  <a:lvl2pPr marL="742950" indent="-285750">
                    <a:spcBef>
                      <a:spcPts val="500"/>
                    </a:spcBef>
                    <a:buClr>
                      <a:schemeClr val="accent2"/>
                    </a:buClr>
                    <a:buSzPct val="76000"/>
                    <a:buFont typeface="Wingdings 3" panose="05040102010807070707" pitchFamily="18" charset="2"/>
                    <a:buChar char=""/>
                    <a:defRPr sz="2300">
                      <a:solidFill>
                        <a:schemeClr val="tx2"/>
                      </a:solidFill>
                      <a:latin typeface="Gill Sans MT" panose="020B0502020104020203" pitchFamily="34" charset="0"/>
                    </a:defRPr>
                  </a:lvl2pPr>
                  <a:lvl3pPr marL="1143000" indent="-228600">
                    <a:spcBef>
                      <a:spcPts val="500"/>
                    </a:spcBef>
                    <a:buClr>
                      <a:srgbClr val="BCBCBC"/>
                    </a:buClr>
                    <a:buSzPct val="76000"/>
                    <a:buFont typeface="Wingdings 3" panose="05040102010807070707" pitchFamily="18" charset="2"/>
                    <a:buChar char="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3pPr>
                  <a:lvl4pPr marL="1600200" indent="-228600">
                    <a:spcBef>
                      <a:spcPts val="400"/>
                    </a:spcBef>
                    <a:buClr>
                      <a:srgbClr val="8BA2B4"/>
                    </a:buClr>
                    <a:buSzPct val="70000"/>
                    <a:buFont typeface="Wingdings" panose="05000000000000000000" pitchFamily="2" charset="2"/>
                    <a:buChar char=""/>
                    <a:defRPr sz="20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4pPr>
                  <a:lvl5pPr marL="2057400" indent="-228600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"/>
                    <a:defRPr sz="1600">
                      <a:solidFill>
                        <a:schemeClr val="tx1"/>
                      </a:solidFill>
                      <a:latin typeface="Gill Sans MT" panose="020B0502020104020203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en-US" sz="2000" b="1" i="1" smtClean="0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000" b="1" i="1" smtClean="0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altLang="en-US" sz="2000" b="1" i="1" smtClean="0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altLang="en-US" sz="2000" b="1" dirty="0">
                    <a:solidFill>
                      <a:srgbClr val="FF0066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06">
                  <a:extLst>
                    <a:ext uri="{FF2B5EF4-FFF2-40B4-BE49-F238E27FC236}">
                      <a16:creationId xmlns:a16="http://schemas.microsoft.com/office/drawing/2014/main" id="{C48F8D44-9B48-EF15-7930-FF3D1B9648C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0" y="1149"/>
                  <a:ext cx="196" cy="36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Rectangle 108">
              <a:extLst>
                <a:ext uri="{FF2B5EF4-FFF2-40B4-BE49-F238E27FC236}">
                  <a16:creationId xmlns:a16="http://schemas.microsoft.com/office/drawing/2014/main" id="{C0D27A3B-8ACE-CF79-A9FF-1DB29CFCF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0" y="1097"/>
              <a:ext cx="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Line 110">
              <a:extLst>
                <a:ext uri="{FF2B5EF4-FFF2-40B4-BE49-F238E27FC236}">
                  <a16:creationId xmlns:a16="http://schemas.microsoft.com/office/drawing/2014/main" id="{2AB9A3C5-63D3-2205-1177-141A3449CE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" y="1056"/>
              <a:ext cx="5112" cy="17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12">
              <a:extLst>
                <a:ext uri="{FF2B5EF4-FFF2-40B4-BE49-F238E27FC236}">
                  <a16:creationId xmlns:a16="http://schemas.microsoft.com/office/drawing/2014/main" id="{FB612E37-96DD-CC4E-5848-BC0544F37E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0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13">
              <a:extLst>
                <a:ext uri="{FF2B5EF4-FFF2-40B4-BE49-F238E27FC236}">
                  <a16:creationId xmlns:a16="http://schemas.microsoft.com/office/drawing/2014/main" id="{CFE5A006-72C5-D949-6DAE-62FE3AC47B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2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14">
              <a:extLst>
                <a:ext uri="{FF2B5EF4-FFF2-40B4-BE49-F238E27FC236}">
                  <a16:creationId xmlns:a16="http://schemas.microsoft.com/office/drawing/2014/main" id="{9B980205-C2B3-EBD7-0642-00FE817CA1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8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15">
              <a:extLst>
                <a:ext uri="{FF2B5EF4-FFF2-40B4-BE49-F238E27FC236}">
                  <a16:creationId xmlns:a16="http://schemas.microsoft.com/office/drawing/2014/main" id="{52282EA2-B821-5BB4-970B-3B0F264C01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0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16">
              <a:extLst>
                <a:ext uri="{FF2B5EF4-FFF2-40B4-BE49-F238E27FC236}">
                  <a16:creationId xmlns:a16="http://schemas.microsoft.com/office/drawing/2014/main" id="{7DF11284-0787-2D8A-D87E-0121B34C65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6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17">
              <a:extLst>
                <a:ext uri="{FF2B5EF4-FFF2-40B4-BE49-F238E27FC236}">
                  <a16:creationId xmlns:a16="http://schemas.microsoft.com/office/drawing/2014/main" id="{052FFE20-BA3C-72D8-BFFA-5F1473FDD2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8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18">
              <a:extLst>
                <a:ext uri="{FF2B5EF4-FFF2-40B4-BE49-F238E27FC236}">
                  <a16:creationId xmlns:a16="http://schemas.microsoft.com/office/drawing/2014/main" id="{AA8B5AB9-33FD-392F-7C5B-4D7969C475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0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19">
              <a:extLst>
                <a:ext uri="{FF2B5EF4-FFF2-40B4-BE49-F238E27FC236}">
                  <a16:creationId xmlns:a16="http://schemas.microsoft.com/office/drawing/2014/main" id="{A1CF7B8E-2049-5ED9-F666-23C9B5C89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2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20">
              <a:extLst>
                <a:ext uri="{FF2B5EF4-FFF2-40B4-BE49-F238E27FC236}">
                  <a16:creationId xmlns:a16="http://schemas.microsoft.com/office/drawing/2014/main" id="{7AD390E9-C301-344D-C94B-4B1A7718A9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8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21">
              <a:extLst>
                <a:ext uri="{FF2B5EF4-FFF2-40B4-BE49-F238E27FC236}">
                  <a16:creationId xmlns:a16="http://schemas.microsoft.com/office/drawing/2014/main" id="{633BF45C-68A6-588D-B904-9A740A444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22">
              <a:extLst>
                <a:ext uri="{FF2B5EF4-FFF2-40B4-BE49-F238E27FC236}">
                  <a16:creationId xmlns:a16="http://schemas.microsoft.com/office/drawing/2014/main" id="{AAADC82E-1DC3-FB92-9EEA-77BB095F9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86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23">
              <a:extLst>
                <a:ext uri="{FF2B5EF4-FFF2-40B4-BE49-F238E27FC236}">
                  <a16:creationId xmlns:a16="http://schemas.microsoft.com/office/drawing/2014/main" id="{91049ADD-499B-DE9A-BEF2-2D2D22712A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8" y="1031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126">
              <a:extLst>
                <a:ext uri="{FF2B5EF4-FFF2-40B4-BE49-F238E27FC236}">
                  <a16:creationId xmlns:a16="http://schemas.microsoft.com/office/drawing/2014/main" id="{9D8C527F-E1D5-1005-66CD-2A68C3327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6" y="1065"/>
              <a:ext cx="1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>
                  <a:solidFill>
                    <a:srgbClr val="FF0066"/>
                  </a:solidFill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33" name="Line 148">
              <a:extLst>
                <a:ext uri="{FF2B5EF4-FFF2-40B4-BE49-F238E27FC236}">
                  <a16:creationId xmlns:a16="http://schemas.microsoft.com/office/drawing/2014/main" id="{1F42533B-6F8C-BE55-D167-7D351ECCAA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032"/>
              <a:ext cx="1" cy="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Arc 128">
            <a:extLst>
              <a:ext uri="{FF2B5EF4-FFF2-40B4-BE49-F238E27FC236}">
                <a16:creationId xmlns:a16="http://schemas.microsoft.com/office/drawing/2014/main" id="{5BC1EBF2-5C4E-A6B2-6B0B-A23BDE5F731B}"/>
              </a:ext>
            </a:extLst>
          </p:cNvPr>
          <p:cNvSpPr>
            <a:spLocks/>
          </p:cNvSpPr>
          <p:nvPr/>
        </p:nvSpPr>
        <p:spPr bwMode="auto">
          <a:xfrm rot="18816095">
            <a:off x="6240206" y="2186218"/>
            <a:ext cx="2117726" cy="2287657"/>
          </a:xfrm>
          <a:custGeom>
            <a:avLst/>
            <a:gdLst>
              <a:gd name="T0" fmla="*/ 0 w 30053"/>
              <a:gd name="T1" fmla="*/ 0 h 32931"/>
              <a:gd name="T2" fmla="*/ 0 w 30053"/>
              <a:gd name="T3" fmla="*/ 0 h 32931"/>
              <a:gd name="T4" fmla="*/ 0 w 30053"/>
              <a:gd name="T5" fmla="*/ 0 h 32931"/>
              <a:gd name="T6" fmla="*/ 0 60000 65536"/>
              <a:gd name="T7" fmla="*/ 0 60000 65536"/>
              <a:gd name="T8" fmla="*/ 0 60000 65536"/>
              <a:gd name="T9" fmla="*/ 0 w 30053"/>
              <a:gd name="T10" fmla="*/ 0 h 32931"/>
              <a:gd name="T11" fmla="*/ 30053 w 30053"/>
              <a:gd name="T12" fmla="*/ 32931 h 329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53" h="32931" fill="none" extrusionOk="0">
                <a:moveTo>
                  <a:pt x="-1" y="1722"/>
                </a:moveTo>
                <a:cubicBezTo>
                  <a:pt x="2673" y="585"/>
                  <a:pt x="5548" y="-1"/>
                  <a:pt x="8453" y="0"/>
                </a:cubicBezTo>
                <a:cubicBezTo>
                  <a:pt x="20382" y="0"/>
                  <a:pt x="30053" y="9670"/>
                  <a:pt x="30053" y="21600"/>
                </a:cubicBezTo>
                <a:cubicBezTo>
                  <a:pt x="30053" y="25601"/>
                  <a:pt x="28941" y="29524"/>
                  <a:pt x="26842" y="32930"/>
                </a:cubicBezTo>
              </a:path>
              <a:path w="30053" h="32931" stroke="0" extrusionOk="0">
                <a:moveTo>
                  <a:pt x="-1" y="1722"/>
                </a:moveTo>
                <a:cubicBezTo>
                  <a:pt x="2673" y="585"/>
                  <a:pt x="5548" y="-1"/>
                  <a:pt x="8453" y="0"/>
                </a:cubicBezTo>
                <a:cubicBezTo>
                  <a:pt x="20382" y="0"/>
                  <a:pt x="30053" y="9670"/>
                  <a:pt x="30053" y="21600"/>
                </a:cubicBezTo>
                <a:cubicBezTo>
                  <a:pt x="30053" y="25601"/>
                  <a:pt x="28941" y="29524"/>
                  <a:pt x="26842" y="32930"/>
                </a:cubicBezTo>
                <a:lnTo>
                  <a:pt x="8453" y="21600"/>
                </a:lnTo>
                <a:lnTo>
                  <a:pt x="-1" y="1722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3">
                <a:extLst>
                  <a:ext uri="{FF2B5EF4-FFF2-40B4-BE49-F238E27FC236}">
                    <a16:creationId xmlns:a16="http://schemas.microsoft.com/office/drawing/2014/main" id="{FC4F492A-0FC5-0AB2-2FA5-70896AA1BF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96312" y="1565011"/>
                <a:ext cx="12263783" cy="7077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Hoạt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động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3: Quan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át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hai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biểu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diễn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các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hữu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tỉ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trục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9" name="Text Box 3">
                <a:extLst>
                  <a:ext uri="{FF2B5EF4-FFF2-40B4-BE49-F238E27FC236}">
                    <a16:creationId xmlns:a16="http://schemas.microsoft.com/office/drawing/2014/main" id="{FC4F492A-0FC5-0AB2-2FA5-70896AA1BF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96312" y="1565011"/>
                <a:ext cx="12263783" cy="707758"/>
              </a:xfrm>
              <a:prstGeom prst="rect">
                <a:avLst/>
              </a:prstGeom>
              <a:blipFill>
                <a:blip r:embed="rId7"/>
                <a:stretch>
                  <a:fillRect l="-298" b="-103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128">
            <a:extLst>
              <a:ext uri="{FF2B5EF4-FFF2-40B4-BE49-F238E27FC236}">
                <a16:creationId xmlns:a16="http://schemas.microsoft.com/office/drawing/2014/main" id="{D60259BD-C77E-5A8D-568E-76A3C4671EB1}"/>
              </a:ext>
            </a:extLst>
          </p:cNvPr>
          <p:cNvSpPr>
            <a:spLocks/>
          </p:cNvSpPr>
          <p:nvPr/>
        </p:nvSpPr>
        <p:spPr bwMode="auto">
          <a:xfrm rot="18816095">
            <a:off x="3305069" y="2175195"/>
            <a:ext cx="2117726" cy="2290534"/>
          </a:xfrm>
          <a:custGeom>
            <a:avLst/>
            <a:gdLst>
              <a:gd name="T0" fmla="*/ 0 w 30053"/>
              <a:gd name="T1" fmla="*/ 0 h 32931"/>
              <a:gd name="T2" fmla="*/ 0 w 30053"/>
              <a:gd name="T3" fmla="*/ 0 h 32931"/>
              <a:gd name="T4" fmla="*/ 0 w 30053"/>
              <a:gd name="T5" fmla="*/ 0 h 32931"/>
              <a:gd name="T6" fmla="*/ 0 60000 65536"/>
              <a:gd name="T7" fmla="*/ 0 60000 65536"/>
              <a:gd name="T8" fmla="*/ 0 60000 65536"/>
              <a:gd name="T9" fmla="*/ 0 w 30053"/>
              <a:gd name="T10" fmla="*/ 0 h 32931"/>
              <a:gd name="T11" fmla="*/ 30053 w 30053"/>
              <a:gd name="T12" fmla="*/ 32931 h 329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53" h="32931" fill="none" extrusionOk="0">
                <a:moveTo>
                  <a:pt x="-1" y="1722"/>
                </a:moveTo>
                <a:cubicBezTo>
                  <a:pt x="2673" y="585"/>
                  <a:pt x="5548" y="-1"/>
                  <a:pt x="8453" y="0"/>
                </a:cubicBezTo>
                <a:cubicBezTo>
                  <a:pt x="20382" y="0"/>
                  <a:pt x="30053" y="9670"/>
                  <a:pt x="30053" y="21600"/>
                </a:cubicBezTo>
                <a:cubicBezTo>
                  <a:pt x="30053" y="25601"/>
                  <a:pt x="28941" y="29524"/>
                  <a:pt x="26842" y="32930"/>
                </a:cubicBezTo>
              </a:path>
              <a:path w="30053" h="32931" stroke="0" extrusionOk="0">
                <a:moveTo>
                  <a:pt x="-1" y="1722"/>
                </a:moveTo>
                <a:cubicBezTo>
                  <a:pt x="2673" y="585"/>
                  <a:pt x="5548" y="-1"/>
                  <a:pt x="8453" y="0"/>
                </a:cubicBezTo>
                <a:cubicBezTo>
                  <a:pt x="20382" y="0"/>
                  <a:pt x="30053" y="9670"/>
                  <a:pt x="30053" y="21600"/>
                </a:cubicBezTo>
                <a:cubicBezTo>
                  <a:pt x="30053" y="25601"/>
                  <a:pt x="28941" y="29524"/>
                  <a:pt x="26842" y="32930"/>
                </a:cubicBezTo>
                <a:lnTo>
                  <a:pt x="8453" y="21600"/>
                </a:lnTo>
                <a:lnTo>
                  <a:pt x="-1" y="1722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loud 40">
                <a:extLst>
                  <a:ext uri="{FF2B5EF4-FFF2-40B4-BE49-F238E27FC236}">
                    <a16:creationId xmlns:a16="http://schemas.microsoft.com/office/drawing/2014/main" id="{8771414D-04E6-F307-F8BA-14F3FF3ABB75}"/>
                  </a:ext>
                </a:extLst>
              </p:cNvPr>
              <p:cNvSpPr/>
              <p:nvPr/>
            </p:nvSpPr>
            <p:spPr>
              <a:xfrm>
                <a:off x="1160102" y="4405122"/>
                <a:ext cx="10411114" cy="1981200"/>
              </a:xfrm>
              <a:prstGeom prst="cloud">
                <a:avLst/>
              </a:pr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Khoảng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cánh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từ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điểm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(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)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điểm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đến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điểm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gốc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0 bao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nhiêu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đơn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vị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1" name="Cloud 40">
                <a:extLst>
                  <a:ext uri="{FF2B5EF4-FFF2-40B4-BE49-F238E27FC236}">
                    <a16:creationId xmlns:a16="http://schemas.microsoft.com/office/drawing/2014/main" id="{8771414D-04E6-F307-F8BA-14F3FF3ABB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102" y="4405122"/>
                <a:ext cx="10411114" cy="1981200"/>
              </a:xfrm>
              <a:prstGeom prst="cloud">
                <a:avLst/>
              </a:prstGeom>
              <a:blipFill>
                <a:blip r:embed="rId8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loud 41">
                <a:extLst>
                  <a:ext uri="{FF2B5EF4-FFF2-40B4-BE49-F238E27FC236}">
                    <a16:creationId xmlns:a16="http://schemas.microsoft.com/office/drawing/2014/main" id="{E72DDA79-FDE6-056D-7353-63E536EB65B0}"/>
                  </a:ext>
                </a:extLst>
              </p:cNvPr>
              <p:cNvSpPr/>
              <p:nvPr/>
            </p:nvSpPr>
            <p:spPr>
              <a:xfrm>
                <a:off x="1971460" y="4511638"/>
                <a:ext cx="8153400" cy="2057400"/>
              </a:xfrm>
              <a:prstGeom prst="cloud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(-</a:t>
                </a:r>
                <a:r>
                  <a:rPr lang="en-US" sz="3200" dirty="0">
                    <a:solidFill>
                      <a:srgbClr val="00000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itchFamily="18" charset="0"/>
                    <a:ea typeface="Architecture" pitchFamily="34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so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0 ? </a:t>
                </a:r>
              </a:p>
            </p:txBody>
          </p:sp>
        </mc:Choice>
        <mc:Fallback xmlns="">
          <p:sp>
            <p:nvSpPr>
              <p:cNvPr id="42" name="Cloud 41">
                <a:extLst>
                  <a:ext uri="{FF2B5EF4-FFF2-40B4-BE49-F238E27FC236}">
                    <a16:creationId xmlns:a16="http://schemas.microsoft.com/office/drawing/2014/main" id="{E72DDA79-FDE6-056D-7353-63E536EB65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460" y="4511638"/>
                <a:ext cx="8153400" cy="2057400"/>
              </a:xfrm>
              <a:prstGeom prst="cloud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1BD9EA0-60D1-36B2-4202-4721DA774A27}"/>
              </a:ext>
            </a:extLst>
          </p:cNvPr>
          <p:cNvSpPr txBox="1"/>
          <p:nvPr/>
        </p:nvSpPr>
        <p:spPr>
          <a:xfrm>
            <a:off x="483134" y="4119030"/>
            <a:ext cx="873318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)</a:t>
            </a:r>
          </a:p>
          <a:p>
            <a:pPr algn="l"/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-a.</a:t>
            </a:r>
          </a:p>
          <a:p>
            <a:pPr algn="l"/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129">
                <a:extLst>
                  <a:ext uri="{FF2B5EF4-FFF2-40B4-BE49-F238E27FC236}">
                    <a16:creationId xmlns:a16="http://schemas.microsoft.com/office/drawing/2014/main" id="{61BD5097-61C3-AF90-015D-20C16F30F9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4790" y="2526767"/>
                <a:ext cx="1412798" cy="630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rgbClr val="000099"/>
                    </a:solidFill>
                    <a:latin typeface=".VnTime" panose="020B7200000000000000" pitchFamily="34" charset="0"/>
                  </a:rPr>
                  <a:t> (®¬n </a:t>
                </a:r>
                <a:r>
                  <a:rPr lang="en-US" altLang="en-US" sz="2400" b="1" dirty="0" err="1">
                    <a:solidFill>
                      <a:srgbClr val="000099"/>
                    </a:solidFill>
                    <a:latin typeface=".VnTime" panose="020B7200000000000000" pitchFamily="34" charset="0"/>
                  </a:rPr>
                  <a:t>vÞ</a:t>
                </a:r>
                <a:r>
                  <a:rPr lang="en-US" altLang="en-US" sz="2400" b="1" dirty="0">
                    <a:solidFill>
                      <a:srgbClr val="000099"/>
                    </a:solidFill>
                    <a:latin typeface=".VnTime" panose="020B7200000000000000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5" name="Text Box 129">
                <a:extLst>
                  <a:ext uri="{FF2B5EF4-FFF2-40B4-BE49-F238E27FC236}">
                    <a16:creationId xmlns:a16="http://schemas.microsoft.com/office/drawing/2014/main" id="{61BD5097-61C3-AF90-015D-20C16F30F9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4790" y="2526767"/>
                <a:ext cx="1412798" cy="630238"/>
              </a:xfrm>
              <a:prstGeom prst="rect">
                <a:avLst/>
              </a:prstGeom>
              <a:blipFill>
                <a:blip r:embed="rId10"/>
                <a:stretch>
                  <a:fillRect r="-6061" b="-86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130">
                <a:extLst>
                  <a:ext uri="{FF2B5EF4-FFF2-40B4-BE49-F238E27FC236}">
                    <a16:creationId xmlns:a16="http://schemas.microsoft.com/office/drawing/2014/main" id="{DB4CD01C-27BE-63A8-5378-BE1A604AA3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59204" y="2442633"/>
                <a:ext cx="1412798" cy="630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rgbClr val="000099"/>
                    </a:solidFill>
                    <a:latin typeface=".VnTime" panose="020B7200000000000000" pitchFamily="34" charset="0"/>
                  </a:rPr>
                  <a:t> (®¬n </a:t>
                </a:r>
                <a:r>
                  <a:rPr lang="en-US" altLang="en-US" sz="2400" b="1" dirty="0" err="1">
                    <a:solidFill>
                      <a:srgbClr val="000099"/>
                    </a:solidFill>
                    <a:latin typeface=".VnTime" panose="020B7200000000000000" pitchFamily="34" charset="0"/>
                  </a:rPr>
                  <a:t>vÞ</a:t>
                </a:r>
                <a:r>
                  <a:rPr lang="en-US" altLang="en-US" sz="2400" b="1" dirty="0">
                    <a:solidFill>
                      <a:srgbClr val="000099"/>
                    </a:solidFill>
                    <a:latin typeface=".VnTime" panose="020B7200000000000000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3" name="Text Box 130">
                <a:extLst>
                  <a:ext uri="{FF2B5EF4-FFF2-40B4-BE49-F238E27FC236}">
                    <a16:creationId xmlns:a16="http://schemas.microsoft.com/office/drawing/2014/main" id="{DB4CD01C-27BE-63A8-5378-BE1A604AA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59204" y="2442633"/>
                <a:ext cx="1412798" cy="630238"/>
              </a:xfrm>
              <a:prstGeom prst="rect">
                <a:avLst/>
              </a:prstGeom>
              <a:blipFill>
                <a:blip r:embed="rId11"/>
                <a:stretch>
                  <a:fillRect r="-6034" b="-97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906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6" grpId="0" animBg="1"/>
      <p:bldP spid="39" grpId="0"/>
      <p:bldP spid="40" grpId="0" animBg="1"/>
      <p:bldP spid="41" grpId="0" animBg="1"/>
      <p:bldP spid="41" grpId="1" animBg="1"/>
      <p:bldP spid="42" grpId="0" animBg="1"/>
      <p:bldP spid="42" grpId="1" animBg="1"/>
      <p:bldP spid="44" grpId="0"/>
      <p:bldP spid="35" grpId="0"/>
      <p:bldP spid="4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6</TotalTime>
  <Words>1888</Words>
  <PresentationFormat>Widescreen</PresentationFormat>
  <Paragraphs>196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.VnArial</vt:lpstr>
      <vt:lpstr>.VnTime</vt:lpstr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29T07:52:35Z</dcterms:created>
  <dcterms:modified xsi:type="dcterms:W3CDTF">2022-09-22T12:15:31Z</dcterms:modified>
</cp:coreProperties>
</file>